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03AC31F" w14:textId="77777777" w:rsidR="00F42DF0" w:rsidRPr="009A18B7" w:rsidRDefault="0092341A">
      <w:pPr>
        <w:rPr>
          <w:rFonts w:asciiTheme="majorBidi" w:hAnsiTheme="majorBidi" w:cstheme="majorBidi"/>
          <w:sz w:val="24"/>
          <w:szCs w:val="24"/>
        </w:rPr>
      </w:pPr>
      <w:bookmarkStart w:id="0" w:name="_GoBack"/>
      <w:bookmarkEnd w:id="0"/>
      <w:r w:rsidRPr="009A18B7">
        <w:rPr>
          <w:rFonts w:asciiTheme="majorBidi" w:hAnsiTheme="majorBidi" w:cstheme="majorBidi"/>
          <w:sz w:val="24"/>
          <w:szCs w:val="24"/>
        </w:rPr>
        <w:t>To:</w:t>
      </w:r>
    </w:p>
    <w:p w14:paraId="195C6AA2" w14:textId="77777777" w:rsidR="0092341A" w:rsidRPr="009A18B7" w:rsidRDefault="0092341A">
      <w:pPr>
        <w:rPr>
          <w:rFonts w:asciiTheme="majorBidi" w:hAnsiTheme="majorBidi" w:cstheme="majorBidi"/>
          <w:sz w:val="24"/>
          <w:szCs w:val="24"/>
        </w:rPr>
      </w:pPr>
    </w:p>
    <w:p w14:paraId="097391C3" w14:textId="5335AB44" w:rsidR="0092341A" w:rsidRPr="009A18B7" w:rsidRDefault="0092341A" w:rsidP="009A18B7">
      <w:pPr>
        <w:outlineLvl w:val="0"/>
        <w:rPr>
          <w:rFonts w:asciiTheme="majorBidi" w:hAnsiTheme="majorBidi" w:cstheme="majorBidi"/>
          <w:sz w:val="24"/>
          <w:szCs w:val="24"/>
        </w:rPr>
      </w:pPr>
      <w:r w:rsidRPr="009A18B7">
        <w:rPr>
          <w:rFonts w:asciiTheme="majorBidi" w:hAnsiTheme="majorBidi" w:cstheme="majorBidi"/>
          <w:sz w:val="24"/>
          <w:szCs w:val="24"/>
        </w:rPr>
        <w:t xml:space="preserve">FROM: </w:t>
      </w:r>
      <w:r w:rsidR="00013A90">
        <w:rPr>
          <w:rFonts w:asciiTheme="majorBidi" w:hAnsiTheme="majorBidi" w:cstheme="majorBidi"/>
          <w:sz w:val="24"/>
          <w:szCs w:val="24"/>
        </w:rPr>
        <w:t>Mrs.</w:t>
      </w:r>
      <w:r w:rsidR="00477500">
        <w:rPr>
          <w:rFonts w:asciiTheme="majorBidi" w:hAnsiTheme="majorBidi" w:cstheme="majorBidi"/>
          <w:sz w:val="24"/>
          <w:szCs w:val="24"/>
        </w:rPr>
        <w:t xml:space="preserve"> Jewell</w:t>
      </w:r>
      <w:r w:rsidR="00267DB3">
        <w:rPr>
          <w:rFonts w:asciiTheme="majorBidi" w:hAnsiTheme="majorBidi" w:cstheme="majorBidi"/>
          <w:sz w:val="24"/>
          <w:szCs w:val="24"/>
        </w:rPr>
        <w:t xml:space="preserve"> and Mrs. Rava</w:t>
      </w:r>
    </w:p>
    <w:p w14:paraId="31AB8F34" w14:textId="190684FC" w:rsidR="0092341A" w:rsidRPr="009A18B7" w:rsidRDefault="0092341A" w:rsidP="0092341A">
      <w:pPr>
        <w:spacing w:after="0"/>
        <w:rPr>
          <w:rFonts w:asciiTheme="majorBidi" w:hAnsiTheme="majorBidi" w:cstheme="majorBidi"/>
          <w:sz w:val="24"/>
          <w:szCs w:val="24"/>
        </w:rPr>
      </w:pPr>
      <w:r w:rsidRPr="009A18B7">
        <w:rPr>
          <w:rFonts w:asciiTheme="majorBidi" w:hAnsiTheme="majorBidi" w:cstheme="majorBidi"/>
          <w:sz w:val="24"/>
          <w:szCs w:val="24"/>
        </w:rPr>
        <w:t>Attache</w:t>
      </w:r>
      <w:r w:rsidR="00BF3399" w:rsidRPr="009A18B7">
        <w:rPr>
          <w:rFonts w:asciiTheme="majorBidi" w:hAnsiTheme="majorBidi" w:cstheme="majorBidi"/>
          <w:sz w:val="24"/>
          <w:szCs w:val="24"/>
        </w:rPr>
        <w:t>d</w:t>
      </w:r>
      <w:r w:rsidRPr="009A18B7">
        <w:rPr>
          <w:rFonts w:asciiTheme="majorBidi" w:hAnsiTheme="majorBidi" w:cstheme="majorBidi"/>
          <w:sz w:val="24"/>
          <w:szCs w:val="24"/>
        </w:rPr>
        <w:t xml:space="preserve"> you will find your summer packet.  This packet is meant to help you refresh many of the math skills you will need to succeed in AP Calculus AB.  </w:t>
      </w:r>
      <w:r w:rsidRPr="00267DB3">
        <w:rPr>
          <w:rFonts w:asciiTheme="majorBidi" w:hAnsiTheme="majorBidi" w:cstheme="majorBidi"/>
          <w:b/>
          <w:sz w:val="24"/>
          <w:szCs w:val="24"/>
          <w:u w:val="single"/>
        </w:rPr>
        <w:t>COMPLETED PACKETS ARE DUE THE F</w:t>
      </w:r>
      <w:r w:rsidR="00013A90" w:rsidRPr="00267DB3">
        <w:rPr>
          <w:rFonts w:asciiTheme="majorBidi" w:hAnsiTheme="majorBidi" w:cstheme="majorBidi"/>
          <w:b/>
          <w:sz w:val="24"/>
          <w:szCs w:val="24"/>
          <w:u w:val="single"/>
        </w:rPr>
        <w:t>IRST DAY OF SCHOOL</w:t>
      </w:r>
      <w:r w:rsidR="00013A90">
        <w:rPr>
          <w:rFonts w:asciiTheme="majorBidi" w:hAnsiTheme="majorBidi" w:cstheme="majorBidi"/>
          <w:sz w:val="24"/>
          <w:szCs w:val="24"/>
        </w:rPr>
        <w:t>.  If you lose</w:t>
      </w:r>
      <w:r w:rsidRPr="009A18B7">
        <w:rPr>
          <w:rFonts w:asciiTheme="majorBidi" w:hAnsiTheme="majorBidi" w:cstheme="majorBidi"/>
          <w:sz w:val="24"/>
          <w:szCs w:val="24"/>
        </w:rPr>
        <w:t xml:space="preserve"> this copy, go to the Wakefield website for another copy.</w:t>
      </w:r>
    </w:p>
    <w:p w14:paraId="2F28526C" w14:textId="77777777" w:rsidR="00830A0A" w:rsidRPr="009A18B7" w:rsidRDefault="00830A0A" w:rsidP="009A18B7">
      <w:pPr>
        <w:spacing w:after="0"/>
        <w:outlineLvl w:val="0"/>
        <w:rPr>
          <w:rFonts w:asciiTheme="majorBidi" w:hAnsiTheme="majorBidi" w:cstheme="majorBidi"/>
          <w:sz w:val="24"/>
          <w:szCs w:val="24"/>
        </w:rPr>
      </w:pPr>
    </w:p>
    <w:p w14:paraId="7141B1AB" w14:textId="7D15041A" w:rsidR="009A18B7" w:rsidRPr="00267DB3" w:rsidRDefault="009D2267" w:rsidP="00267DB3">
      <w:pPr>
        <w:spacing w:after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AP Calculus will be taught as a flipped classroom. If there are any topics in this review packet that you do not recall, watch the recommended video </w:t>
      </w:r>
      <w:r w:rsidRPr="009D2267">
        <w:rPr>
          <w:rFonts w:asciiTheme="majorBidi" w:hAnsiTheme="majorBidi" w:cstheme="majorBidi"/>
          <w:b/>
          <w:sz w:val="24"/>
          <w:szCs w:val="24"/>
        </w:rPr>
        <w:t>before</w:t>
      </w:r>
      <w:r>
        <w:rPr>
          <w:rFonts w:asciiTheme="majorBidi" w:hAnsiTheme="majorBidi" w:cstheme="majorBidi"/>
          <w:sz w:val="24"/>
          <w:szCs w:val="24"/>
        </w:rPr>
        <w:t xml:space="preserve"> attempting the problems.</w:t>
      </w:r>
      <w:r w:rsidR="00267DB3">
        <w:rPr>
          <w:rFonts w:asciiTheme="majorBidi" w:hAnsiTheme="majorBidi" w:cstheme="majorBidi"/>
          <w:sz w:val="24"/>
          <w:szCs w:val="24"/>
        </w:rPr>
        <w:t xml:space="preserve"> </w:t>
      </w:r>
      <w:r w:rsidR="009A18B7" w:rsidRPr="00267DB3">
        <w:rPr>
          <w:rFonts w:asciiTheme="majorBidi" w:hAnsiTheme="majorBidi" w:cstheme="majorBidi"/>
          <w:b/>
          <w:bCs/>
          <w:sz w:val="24"/>
          <w:szCs w:val="24"/>
        </w:rPr>
        <w:t>Unless otherwise stated, all questions should be done without a calculator!</w:t>
      </w:r>
    </w:p>
    <w:p w14:paraId="61CF48FA" w14:textId="77777777" w:rsidR="0092341A" w:rsidRPr="009A18B7" w:rsidRDefault="0092341A" w:rsidP="0092341A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015CCFC0" w14:textId="6ED33356" w:rsidR="0092341A" w:rsidRPr="009A18B7" w:rsidRDefault="0092341A" w:rsidP="009A18B7">
      <w:pPr>
        <w:spacing w:after="0"/>
        <w:rPr>
          <w:rFonts w:asciiTheme="majorBidi" w:hAnsiTheme="majorBidi" w:cstheme="majorBidi"/>
          <w:sz w:val="24"/>
          <w:szCs w:val="24"/>
        </w:rPr>
      </w:pPr>
      <w:r w:rsidRPr="009A18B7">
        <w:rPr>
          <w:rFonts w:asciiTheme="majorBidi" w:hAnsiTheme="majorBidi" w:cstheme="majorBidi"/>
          <w:sz w:val="24"/>
          <w:szCs w:val="24"/>
        </w:rPr>
        <w:t>We will work some of these p</w:t>
      </w:r>
      <w:r w:rsidR="00013A90">
        <w:rPr>
          <w:rFonts w:asciiTheme="majorBidi" w:hAnsiTheme="majorBidi" w:cstheme="majorBidi"/>
          <w:sz w:val="24"/>
          <w:szCs w:val="24"/>
        </w:rPr>
        <w:t>roblems during SUMMER BRIDGE s</w:t>
      </w:r>
      <w:r w:rsidRPr="009A18B7">
        <w:rPr>
          <w:rFonts w:asciiTheme="majorBidi" w:hAnsiTheme="majorBidi" w:cstheme="majorBidi"/>
          <w:sz w:val="24"/>
          <w:szCs w:val="24"/>
        </w:rPr>
        <w:t>o we encourage you to attend AP Summer Bridge.</w:t>
      </w:r>
      <w:r w:rsidR="009A18B7">
        <w:rPr>
          <w:rFonts w:asciiTheme="majorBidi" w:hAnsiTheme="majorBidi" w:cstheme="majorBidi"/>
          <w:sz w:val="24"/>
          <w:szCs w:val="24"/>
        </w:rPr>
        <w:t xml:space="preserve"> </w:t>
      </w:r>
    </w:p>
    <w:p w14:paraId="609AA94D" w14:textId="77777777" w:rsidR="0092341A" w:rsidRPr="009A18B7" w:rsidRDefault="0092341A" w:rsidP="0092341A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285DE3CA" w14:textId="0A56AC4F" w:rsidR="0092341A" w:rsidRPr="009A18B7" w:rsidRDefault="0092341A" w:rsidP="009D2267">
      <w:pPr>
        <w:spacing w:after="0"/>
        <w:outlineLvl w:val="0"/>
        <w:rPr>
          <w:rFonts w:asciiTheme="majorBidi" w:hAnsiTheme="majorBidi" w:cstheme="majorBidi"/>
          <w:sz w:val="24"/>
          <w:szCs w:val="24"/>
        </w:rPr>
      </w:pPr>
      <w:r w:rsidRPr="009A18B7">
        <w:rPr>
          <w:rFonts w:asciiTheme="majorBidi" w:hAnsiTheme="majorBidi" w:cstheme="majorBidi"/>
          <w:sz w:val="24"/>
          <w:szCs w:val="24"/>
        </w:rPr>
        <w:t>We are looking forward to a wonderful year with you!  If you need to reach us over the summer, you can email us:</w:t>
      </w:r>
    </w:p>
    <w:p w14:paraId="0589E7A6" w14:textId="77777777" w:rsidR="009A18B7" w:rsidRDefault="009A18B7" w:rsidP="0092341A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34F88224" w14:textId="2D62B366" w:rsidR="0092341A" w:rsidRPr="00477500" w:rsidRDefault="00477500" w:rsidP="0092341A">
      <w:pPr>
        <w:spacing w:after="0"/>
        <w:rPr>
          <w:rFonts w:asciiTheme="majorBidi" w:hAnsiTheme="majorBidi" w:cstheme="majorBidi"/>
          <w:color w:val="2E74B5" w:themeColor="accent5" w:themeShade="BF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Mrs. Jewel</w:t>
      </w:r>
      <w:r w:rsidR="0092341A" w:rsidRPr="009A18B7">
        <w:rPr>
          <w:rFonts w:asciiTheme="majorBidi" w:hAnsiTheme="majorBidi" w:cstheme="majorBidi"/>
          <w:sz w:val="24"/>
          <w:szCs w:val="24"/>
        </w:rPr>
        <w:tab/>
      </w:r>
      <w:r w:rsidRPr="00477500">
        <w:rPr>
          <w:rFonts w:asciiTheme="majorBidi" w:hAnsiTheme="majorBidi" w:cstheme="majorBidi"/>
          <w:color w:val="2E74B5" w:themeColor="accent5" w:themeShade="BF"/>
          <w:sz w:val="24"/>
          <w:szCs w:val="24"/>
          <w:u w:val="single"/>
        </w:rPr>
        <w:t>holly.jewell@apsva.us</w:t>
      </w:r>
    </w:p>
    <w:p w14:paraId="3CA57D0A" w14:textId="4E24FEE9" w:rsidR="0092341A" w:rsidRPr="009A18B7" w:rsidRDefault="0092341A" w:rsidP="0092341A">
      <w:pPr>
        <w:spacing w:after="0"/>
        <w:rPr>
          <w:rFonts w:asciiTheme="majorBidi" w:hAnsiTheme="majorBidi" w:cstheme="majorBidi"/>
          <w:sz w:val="24"/>
          <w:szCs w:val="24"/>
        </w:rPr>
      </w:pPr>
      <w:r w:rsidRPr="009A18B7">
        <w:rPr>
          <w:rFonts w:asciiTheme="majorBidi" w:hAnsiTheme="majorBidi" w:cstheme="majorBidi"/>
          <w:sz w:val="24"/>
          <w:szCs w:val="24"/>
        </w:rPr>
        <w:t>M</w:t>
      </w:r>
      <w:r w:rsidR="00477500">
        <w:rPr>
          <w:rFonts w:asciiTheme="majorBidi" w:hAnsiTheme="majorBidi" w:cstheme="majorBidi"/>
          <w:sz w:val="24"/>
          <w:szCs w:val="24"/>
        </w:rPr>
        <w:t>r</w:t>
      </w:r>
      <w:r w:rsidRPr="009A18B7">
        <w:rPr>
          <w:rFonts w:asciiTheme="majorBidi" w:hAnsiTheme="majorBidi" w:cstheme="majorBidi"/>
          <w:sz w:val="24"/>
          <w:szCs w:val="24"/>
        </w:rPr>
        <w:t>s. Rava</w:t>
      </w:r>
      <w:r w:rsidRPr="009A18B7">
        <w:rPr>
          <w:rFonts w:asciiTheme="majorBidi" w:hAnsiTheme="majorBidi" w:cstheme="majorBidi"/>
          <w:sz w:val="24"/>
          <w:szCs w:val="24"/>
        </w:rPr>
        <w:tab/>
      </w:r>
      <w:hyperlink r:id="rId5" w:history="1">
        <w:r w:rsidR="00477500" w:rsidRPr="00477500">
          <w:rPr>
            <w:rStyle w:val="Hyperlink"/>
            <w:rFonts w:asciiTheme="majorBidi" w:hAnsiTheme="majorBidi" w:cstheme="majorBidi"/>
            <w:color w:val="2E74B5" w:themeColor="accent5" w:themeShade="BF"/>
            <w:sz w:val="24"/>
            <w:szCs w:val="24"/>
          </w:rPr>
          <w:t>tamar.rava@apsva.us</w:t>
        </w:r>
      </w:hyperlink>
    </w:p>
    <w:p w14:paraId="1D7BBC60" w14:textId="77777777" w:rsidR="0092341A" w:rsidRPr="009A18B7" w:rsidRDefault="0092341A" w:rsidP="0092341A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2EF66B58" w14:textId="77777777" w:rsidR="0092341A" w:rsidRPr="009A18B7" w:rsidRDefault="0092341A" w:rsidP="009A18B7">
      <w:pPr>
        <w:spacing w:after="0"/>
        <w:outlineLvl w:val="0"/>
        <w:rPr>
          <w:rFonts w:asciiTheme="majorBidi" w:hAnsiTheme="majorBidi" w:cstheme="majorBidi"/>
          <w:sz w:val="24"/>
          <w:szCs w:val="24"/>
        </w:rPr>
      </w:pPr>
      <w:r w:rsidRPr="009A18B7">
        <w:rPr>
          <w:rFonts w:asciiTheme="majorBidi" w:hAnsiTheme="majorBidi" w:cstheme="majorBidi"/>
          <w:sz w:val="24"/>
          <w:szCs w:val="24"/>
        </w:rPr>
        <w:t>Have a great summer!</w:t>
      </w:r>
    </w:p>
    <w:p w14:paraId="7E2130A8" w14:textId="77777777" w:rsidR="009A18B7" w:rsidRDefault="009A18B7" w:rsidP="009A18B7">
      <w:pPr>
        <w:rPr>
          <w:rFonts w:asciiTheme="majorBidi" w:hAnsiTheme="majorBidi" w:cstheme="majorBidi"/>
          <w:sz w:val="24"/>
          <w:szCs w:val="24"/>
        </w:rPr>
      </w:pPr>
    </w:p>
    <w:p w14:paraId="700BDA6A" w14:textId="459DCC99" w:rsidR="0092341A" w:rsidRPr="009A18B7" w:rsidRDefault="009A18B7" w:rsidP="00013A90">
      <w:pPr>
        <w:rPr>
          <w:rFonts w:asciiTheme="majorBidi" w:hAnsiTheme="majorBidi" w:cstheme="majorBidi"/>
          <w:sz w:val="24"/>
          <w:szCs w:val="24"/>
        </w:rPr>
      </w:pPr>
      <w:r w:rsidRPr="00013A90">
        <w:rPr>
          <w:rFonts w:asciiTheme="majorBidi" w:hAnsiTheme="majorBidi" w:cstheme="majorBidi"/>
          <w:b/>
          <w:sz w:val="24"/>
          <w:szCs w:val="24"/>
        </w:rPr>
        <w:t xml:space="preserve">Please purchase a TI-84 Calculator is you do not already own one. </w:t>
      </w:r>
      <w:r>
        <w:rPr>
          <w:rFonts w:asciiTheme="majorBidi" w:hAnsiTheme="majorBidi" w:cstheme="majorBidi"/>
          <w:sz w:val="24"/>
          <w:szCs w:val="24"/>
        </w:rPr>
        <w:t xml:space="preserve"> The best sales are usually at the end of July.</w:t>
      </w:r>
      <w:r w:rsidR="0092341A" w:rsidRPr="009A18B7">
        <w:rPr>
          <w:rFonts w:asciiTheme="majorBidi" w:hAnsiTheme="majorBidi" w:cstheme="majorBidi"/>
          <w:sz w:val="24"/>
          <w:szCs w:val="24"/>
        </w:rPr>
        <w:t>Topic 1:  Area and Volume</w:t>
      </w:r>
    </w:p>
    <w:p w14:paraId="11C70FB1" w14:textId="77777777" w:rsidR="0092341A" w:rsidRDefault="0092341A" w:rsidP="0092341A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51BED436" w14:textId="77777777" w:rsidR="00013A90" w:rsidRDefault="00013A90" w:rsidP="0092341A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20DFF229" w14:textId="77777777" w:rsidR="00013A90" w:rsidRDefault="00013A90" w:rsidP="0092341A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4A59E0DE" w14:textId="77777777" w:rsidR="00013A90" w:rsidRDefault="00013A90" w:rsidP="0092341A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7514738C" w14:textId="77777777" w:rsidR="00013A90" w:rsidRDefault="00013A90" w:rsidP="0092341A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2CA1A5F7" w14:textId="77777777" w:rsidR="00013A90" w:rsidRDefault="00013A90" w:rsidP="0092341A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5068C1FB" w14:textId="77777777" w:rsidR="00013A90" w:rsidRDefault="00013A90" w:rsidP="0092341A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5DE69E70" w14:textId="77777777" w:rsidR="00013A90" w:rsidRDefault="00013A90" w:rsidP="0092341A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735909DF" w14:textId="77777777" w:rsidR="00013A90" w:rsidRDefault="00013A90" w:rsidP="0092341A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39DCB263" w14:textId="77777777" w:rsidR="00013A90" w:rsidRDefault="00013A90" w:rsidP="0092341A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62B45BE6" w14:textId="77777777" w:rsidR="00013A90" w:rsidRDefault="00013A90" w:rsidP="0092341A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3C3681E3" w14:textId="77777777" w:rsidR="00013A90" w:rsidRDefault="00013A90" w:rsidP="0092341A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1221BA8F" w14:textId="77777777" w:rsidR="00013A90" w:rsidRDefault="00013A90" w:rsidP="0092341A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32FEB24D" w14:textId="77777777" w:rsidR="00013A90" w:rsidRDefault="00013A90" w:rsidP="0092341A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700B1035" w14:textId="77777777" w:rsidR="00013A90" w:rsidRDefault="00013A90" w:rsidP="0092341A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7379B218" w14:textId="77777777" w:rsidR="00013A90" w:rsidRDefault="00013A90" w:rsidP="0092341A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1EB231D7" w14:textId="77777777" w:rsidR="00013A90" w:rsidRDefault="00013A90" w:rsidP="0092341A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352EC6F8" w14:textId="77777777" w:rsidR="00013A90" w:rsidRDefault="00013A90" w:rsidP="0092341A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5E93E4F8" w14:textId="77777777" w:rsidR="00013A90" w:rsidRDefault="00013A90" w:rsidP="0092341A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6AC3E5DE" w14:textId="77777777" w:rsidR="00013A90" w:rsidRDefault="00013A90" w:rsidP="0092341A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78566570" w14:textId="77777777" w:rsidR="00013A90" w:rsidRPr="009A18B7" w:rsidRDefault="00013A90" w:rsidP="0092341A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0B2E791A" w14:textId="77777777" w:rsidR="00540775" w:rsidRDefault="00540775" w:rsidP="00540775">
      <w:pPr>
        <w:spacing w:after="0"/>
        <w:ind w:left="36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lastRenderedPageBreak/>
        <w:t xml:space="preserve">Topic 1: </w:t>
      </w:r>
      <w:r w:rsidR="00013A90" w:rsidRPr="00540775">
        <w:rPr>
          <w:rFonts w:asciiTheme="majorBidi" w:hAnsiTheme="majorBidi" w:cstheme="majorBidi"/>
          <w:sz w:val="24"/>
          <w:szCs w:val="24"/>
        </w:rPr>
        <w:t xml:space="preserve">Perimeter and Area </w:t>
      </w:r>
    </w:p>
    <w:p w14:paraId="4434CCEF" w14:textId="77777777" w:rsidR="00540775" w:rsidRDefault="00540775" w:rsidP="00540775">
      <w:pPr>
        <w:spacing w:after="0"/>
        <w:ind w:left="360"/>
        <w:rPr>
          <w:rFonts w:asciiTheme="majorBidi" w:hAnsiTheme="majorBidi" w:cstheme="majorBidi"/>
          <w:sz w:val="24"/>
          <w:szCs w:val="24"/>
        </w:rPr>
      </w:pPr>
    </w:p>
    <w:p w14:paraId="44581C53" w14:textId="10E88B4D" w:rsidR="00013A90" w:rsidRPr="00540775" w:rsidRDefault="00BA6FF8" w:rsidP="00540775">
      <w:pPr>
        <w:spacing w:after="0"/>
        <w:ind w:left="360"/>
        <w:rPr>
          <w:rStyle w:val="Hyperlink"/>
          <w:rFonts w:asciiTheme="majorBidi" w:hAnsiTheme="majorBidi" w:cstheme="majorBidi"/>
          <w:color w:val="auto"/>
          <w:sz w:val="24"/>
          <w:szCs w:val="24"/>
          <w:u w:val="none"/>
        </w:rPr>
      </w:pPr>
      <w:hyperlink r:id="rId6" w:history="1">
        <w:r w:rsidR="00013A90" w:rsidRPr="00540775">
          <w:rPr>
            <w:rStyle w:val="Hyperlink"/>
            <w:rFonts w:asciiTheme="majorBidi" w:hAnsiTheme="majorBidi" w:cstheme="majorBidi"/>
            <w:sz w:val="24"/>
            <w:szCs w:val="24"/>
          </w:rPr>
          <w:t>https://www.youtube.com/watch?v=ZASBmoylCPc</w:t>
        </w:r>
      </w:hyperlink>
    </w:p>
    <w:p w14:paraId="5A376630" w14:textId="77777777" w:rsidR="00013A90" w:rsidRPr="00013A90" w:rsidRDefault="00013A90" w:rsidP="00013A90">
      <w:pPr>
        <w:pStyle w:val="ListParagraph"/>
        <w:spacing w:after="0"/>
        <w:ind w:left="360"/>
        <w:rPr>
          <w:rFonts w:asciiTheme="majorBidi" w:hAnsiTheme="majorBidi" w:cstheme="majorBidi"/>
          <w:sz w:val="24"/>
          <w:szCs w:val="24"/>
        </w:rPr>
      </w:pPr>
    </w:p>
    <w:p w14:paraId="00227110" w14:textId="31702BDA" w:rsidR="00013A90" w:rsidRPr="009A18B7" w:rsidRDefault="00013A90" w:rsidP="00013A90">
      <w:pPr>
        <w:pStyle w:val="ListParagraph"/>
        <w:spacing w:after="0"/>
        <w:ind w:left="360"/>
        <w:rPr>
          <w:rFonts w:asciiTheme="majorBidi" w:hAnsiTheme="majorBidi" w:cstheme="majorBidi"/>
          <w:sz w:val="24"/>
          <w:szCs w:val="24"/>
        </w:rPr>
      </w:pPr>
      <w:r w:rsidRPr="009A18B7">
        <w:rPr>
          <w:rFonts w:asciiTheme="majorBidi" w:hAnsiTheme="majorBidi" w:cstheme="majorBidi"/>
          <w:sz w:val="24"/>
          <w:szCs w:val="24"/>
        </w:rPr>
        <w:t>From memory, write the following geometrical formulas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2604"/>
        <w:gridCol w:w="2632"/>
        <w:gridCol w:w="2590"/>
        <w:gridCol w:w="2604"/>
      </w:tblGrid>
      <w:tr w:rsidR="007002D6" w:rsidRPr="009A18B7" w14:paraId="000DD64E" w14:textId="77777777" w:rsidTr="0092341A">
        <w:tc>
          <w:tcPr>
            <w:tcW w:w="2697" w:type="dxa"/>
          </w:tcPr>
          <w:p w14:paraId="6ACA7718" w14:textId="77777777" w:rsidR="0092341A" w:rsidRPr="009A18B7" w:rsidRDefault="0092341A" w:rsidP="00583153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Area of a Circle</w:t>
            </w:r>
          </w:p>
          <w:p w14:paraId="7447D591" w14:textId="77777777" w:rsidR="007002D6" w:rsidRPr="009A18B7" w:rsidRDefault="007002D6" w:rsidP="0092341A">
            <w:pPr>
              <w:pStyle w:val="ListParagraph"/>
              <w:ind w:left="0"/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02D913A4" w14:textId="77777777" w:rsidR="007002D6" w:rsidRPr="009A18B7" w:rsidRDefault="007002D6" w:rsidP="0092341A">
            <w:pPr>
              <w:pStyle w:val="ListParagraph"/>
              <w:ind w:left="0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2697" w:type="dxa"/>
          </w:tcPr>
          <w:p w14:paraId="5CD326B6" w14:textId="77777777" w:rsidR="0092341A" w:rsidRPr="009A18B7" w:rsidRDefault="007002D6" w:rsidP="0092341A">
            <w:pPr>
              <w:pStyle w:val="ListParagraph"/>
              <w:ind w:left="0"/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Circumference of a Circle</w:t>
            </w:r>
          </w:p>
        </w:tc>
        <w:tc>
          <w:tcPr>
            <w:tcW w:w="2698" w:type="dxa"/>
          </w:tcPr>
          <w:p w14:paraId="2B80ED70" w14:textId="77777777" w:rsidR="0092341A" w:rsidRPr="009A18B7" w:rsidRDefault="007002D6" w:rsidP="0092341A">
            <w:pPr>
              <w:pStyle w:val="ListParagraph"/>
              <w:ind w:left="0"/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Area of a Square</w:t>
            </w:r>
          </w:p>
        </w:tc>
        <w:tc>
          <w:tcPr>
            <w:tcW w:w="2698" w:type="dxa"/>
          </w:tcPr>
          <w:p w14:paraId="0C219996" w14:textId="77777777" w:rsidR="0092341A" w:rsidRPr="009A18B7" w:rsidRDefault="00AD26BC" w:rsidP="0092341A">
            <w:pPr>
              <w:pStyle w:val="ListParagraph"/>
              <w:ind w:left="0"/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Area of</w:t>
            </w:r>
            <w:r w:rsidR="007002D6" w:rsidRPr="009A18B7">
              <w:rPr>
                <w:rFonts w:asciiTheme="majorBidi" w:hAnsiTheme="majorBidi" w:cstheme="majorBidi"/>
                <w:sz w:val="24"/>
                <w:szCs w:val="24"/>
              </w:rPr>
              <w:t xml:space="preserve"> a Rectangle</w:t>
            </w:r>
          </w:p>
        </w:tc>
      </w:tr>
      <w:tr w:rsidR="007002D6" w:rsidRPr="009A18B7" w14:paraId="2A612575" w14:textId="77777777" w:rsidTr="0092341A">
        <w:tc>
          <w:tcPr>
            <w:tcW w:w="2697" w:type="dxa"/>
          </w:tcPr>
          <w:p w14:paraId="2DE31467" w14:textId="77777777" w:rsidR="0092341A" w:rsidRPr="009A18B7" w:rsidRDefault="007002D6" w:rsidP="0092341A">
            <w:pPr>
              <w:pStyle w:val="ListParagraph"/>
              <w:ind w:left="0"/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Area of a Trapezoid</w:t>
            </w:r>
          </w:p>
          <w:p w14:paraId="7B927162" w14:textId="77777777" w:rsidR="007002D6" w:rsidRPr="009A18B7" w:rsidRDefault="007002D6" w:rsidP="0092341A">
            <w:pPr>
              <w:pStyle w:val="ListParagraph"/>
              <w:ind w:left="0"/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3C14AC65" w14:textId="77777777" w:rsidR="007002D6" w:rsidRPr="009A18B7" w:rsidRDefault="007002D6" w:rsidP="0092341A">
            <w:pPr>
              <w:pStyle w:val="ListParagraph"/>
              <w:ind w:left="0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2697" w:type="dxa"/>
          </w:tcPr>
          <w:p w14:paraId="002678D6" w14:textId="77777777" w:rsidR="0092341A" w:rsidRPr="009A18B7" w:rsidRDefault="007002D6" w:rsidP="0092341A">
            <w:pPr>
              <w:pStyle w:val="ListParagraph"/>
              <w:ind w:left="0"/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Volume of a Sphere</w:t>
            </w:r>
          </w:p>
        </w:tc>
        <w:tc>
          <w:tcPr>
            <w:tcW w:w="2698" w:type="dxa"/>
          </w:tcPr>
          <w:p w14:paraId="5EF64A8F" w14:textId="77777777" w:rsidR="0092341A" w:rsidRPr="009A18B7" w:rsidRDefault="007002D6" w:rsidP="0092341A">
            <w:pPr>
              <w:pStyle w:val="ListParagraph"/>
              <w:ind w:left="0"/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Surface Area of a Sphere</w:t>
            </w:r>
          </w:p>
        </w:tc>
        <w:tc>
          <w:tcPr>
            <w:tcW w:w="2698" w:type="dxa"/>
          </w:tcPr>
          <w:p w14:paraId="29973F39" w14:textId="77777777" w:rsidR="007002D6" w:rsidRPr="009A18B7" w:rsidRDefault="007002D6" w:rsidP="0092341A">
            <w:pPr>
              <w:pStyle w:val="ListParagraph"/>
              <w:ind w:left="0"/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Volume of a Cone</w:t>
            </w:r>
          </w:p>
        </w:tc>
      </w:tr>
    </w:tbl>
    <w:p w14:paraId="59E7DF1E" w14:textId="6A0DACFD" w:rsidR="007002D6" w:rsidRPr="00013A90" w:rsidRDefault="007002D6" w:rsidP="00013A90">
      <w:pPr>
        <w:spacing w:after="0"/>
        <w:rPr>
          <w:rFonts w:asciiTheme="majorBidi" w:hAnsiTheme="majorBidi" w:cstheme="majorBidi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D304DA" w:rsidRPr="009A18B7" w14:paraId="360B95BB" w14:textId="77777777" w:rsidTr="00AD26BC">
        <w:tc>
          <w:tcPr>
            <w:tcW w:w="3596" w:type="dxa"/>
          </w:tcPr>
          <w:p w14:paraId="2F67767D" w14:textId="77777777" w:rsidR="00AD26BC" w:rsidRPr="009A18B7" w:rsidRDefault="00AD26BC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230D66F4" wp14:editId="54335184">
                  <wp:extent cx="1742715" cy="747712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"/>
                          <a:srcRect b="42194"/>
                          <a:stretch/>
                        </pic:blipFill>
                        <pic:spPr bwMode="auto">
                          <a:xfrm>
                            <a:off x="0" y="0"/>
                            <a:ext cx="1752760" cy="75202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F2A30B6" w14:textId="77777777" w:rsidR="00AD26BC" w:rsidRDefault="00AD26BC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Find the area of the shaded region.</w:t>
            </w:r>
          </w:p>
          <w:p w14:paraId="2F39652A" w14:textId="77777777" w:rsidR="009A18B7" w:rsidRPr="009A18B7" w:rsidRDefault="009A18B7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3597" w:type="dxa"/>
          </w:tcPr>
          <w:p w14:paraId="47EAC83C" w14:textId="77777777" w:rsidR="00AD26BC" w:rsidRPr="009A18B7" w:rsidRDefault="00D304DA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4FCB1B9B" wp14:editId="3DEEDD4E">
                  <wp:extent cx="1485199" cy="709612"/>
                  <wp:effectExtent l="0" t="0" r="127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8"/>
                          <a:srcRect b="35628"/>
                          <a:stretch/>
                        </pic:blipFill>
                        <pic:spPr bwMode="auto">
                          <a:xfrm>
                            <a:off x="0" y="0"/>
                            <a:ext cx="1485900" cy="70994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97" w:type="dxa"/>
          </w:tcPr>
          <w:p w14:paraId="151086AF" w14:textId="4FA94759" w:rsidR="00AD26BC" w:rsidRPr="009A18B7" w:rsidRDefault="00F42DF0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 xml:space="preserve">Use a calculator.  </w:t>
            </w:r>
            <w:r w:rsidR="00D304DA" w:rsidRPr="009A18B7">
              <w:rPr>
                <w:rFonts w:asciiTheme="majorBidi" w:hAnsiTheme="majorBidi" w:cstheme="majorBidi"/>
                <w:sz w:val="24"/>
                <w:szCs w:val="24"/>
              </w:rPr>
              <w:t>If the surface area of a sphere is 16, find the volume of the sphere</w:t>
            </w:r>
            <w:r w:rsidRPr="009A18B7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</w:tc>
      </w:tr>
    </w:tbl>
    <w:p w14:paraId="757BFC93" w14:textId="77777777" w:rsidR="00D304DA" w:rsidRDefault="00D304DA" w:rsidP="00AD26BC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3334A4E0" w14:textId="77777777" w:rsidR="00540775" w:rsidRDefault="00540775" w:rsidP="00AD26BC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05A5E764" w14:textId="77777777" w:rsidR="00540775" w:rsidRPr="009A18B7" w:rsidRDefault="00540775" w:rsidP="00AD26BC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309584D8" w14:textId="77777777" w:rsidR="00FD642A" w:rsidRDefault="00FD642A" w:rsidP="009A18B7">
      <w:pPr>
        <w:spacing w:after="0"/>
        <w:outlineLvl w:val="0"/>
        <w:rPr>
          <w:rFonts w:asciiTheme="majorBidi" w:hAnsiTheme="majorBidi" w:cstheme="majorBidi"/>
          <w:sz w:val="24"/>
          <w:szCs w:val="24"/>
        </w:rPr>
      </w:pPr>
      <w:r w:rsidRPr="009A18B7">
        <w:rPr>
          <w:rFonts w:asciiTheme="majorBidi" w:hAnsiTheme="majorBidi" w:cstheme="majorBidi"/>
          <w:sz w:val="24"/>
          <w:szCs w:val="24"/>
        </w:rPr>
        <w:t>Topic 2:  Slope of a Line</w:t>
      </w:r>
    </w:p>
    <w:p w14:paraId="583DA6C5" w14:textId="77777777" w:rsidR="00221533" w:rsidRPr="009A18B7" w:rsidRDefault="00221533" w:rsidP="00221533">
      <w:pPr>
        <w:spacing w:after="0"/>
        <w:rPr>
          <w:rFonts w:asciiTheme="majorBidi" w:hAnsiTheme="majorBidi" w:cstheme="majorBidi"/>
          <w:sz w:val="24"/>
          <w:szCs w:val="24"/>
        </w:rPr>
      </w:pPr>
      <w:r w:rsidRPr="009A18B7">
        <w:rPr>
          <w:rFonts w:asciiTheme="majorBidi" w:hAnsiTheme="majorBidi" w:cstheme="majorBidi"/>
          <w:sz w:val="24"/>
          <w:szCs w:val="24"/>
        </w:rPr>
        <w:t>Rate and Slope:  https://www.youtube.com/watch?v=izsiAR4p4jk</w:t>
      </w:r>
    </w:p>
    <w:p w14:paraId="6B3B2D16" w14:textId="77777777" w:rsidR="00221533" w:rsidRPr="009A18B7" w:rsidRDefault="00221533" w:rsidP="009A18B7">
      <w:pPr>
        <w:spacing w:after="0"/>
        <w:outlineLvl w:val="0"/>
        <w:rPr>
          <w:rFonts w:asciiTheme="majorBidi" w:hAnsiTheme="majorBidi" w:cstheme="majorBidi"/>
          <w:sz w:val="24"/>
          <w:szCs w:val="24"/>
        </w:rPr>
      </w:pPr>
    </w:p>
    <w:p w14:paraId="73162C9B" w14:textId="48AA9BC7" w:rsidR="00FD642A" w:rsidRPr="009A18B7" w:rsidRDefault="00FD642A" w:rsidP="00AD26BC">
      <w:pPr>
        <w:spacing w:after="0"/>
        <w:rPr>
          <w:rFonts w:asciiTheme="majorBidi" w:hAnsiTheme="majorBidi" w:cstheme="majorBidi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FD642A" w:rsidRPr="009A18B7" w14:paraId="0650AA2D" w14:textId="77777777" w:rsidTr="00F42DF0">
        <w:tc>
          <w:tcPr>
            <w:tcW w:w="5395" w:type="dxa"/>
          </w:tcPr>
          <w:p w14:paraId="009B9342" w14:textId="77777777" w:rsidR="009A18B7" w:rsidRDefault="00FD642A" w:rsidP="00F42DF0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 xml:space="preserve">Find the slope of the line through (3, 4) through </w:t>
            </w:r>
          </w:p>
          <w:p w14:paraId="34BA23DB" w14:textId="6B6CF5FC" w:rsidR="00FD642A" w:rsidRPr="009A18B7" w:rsidRDefault="00FD642A" w:rsidP="00F42DF0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(-2. 5).</w:t>
            </w:r>
          </w:p>
        </w:tc>
        <w:tc>
          <w:tcPr>
            <w:tcW w:w="5395" w:type="dxa"/>
          </w:tcPr>
          <w:p w14:paraId="63FE519D" w14:textId="77777777" w:rsidR="00FD642A" w:rsidRPr="009A18B7" w:rsidRDefault="00FD642A" w:rsidP="00F42DF0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If 5 tickets to the movie cost $75 and 9 tickets cost $105, find the rate of change for movie tickets.  Include the units of measure.</w:t>
            </w:r>
          </w:p>
          <w:p w14:paraId="2E8DD1B2" w14:textId="77777777" w:rsidR="00FD642A" w:rsidRPr="009A18B7" w:rsidRDefault="00FD642A" w:rsidP="00F42DF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11B27574" w14:textId="77777777" w:rsidR="00FD642A" w:rsidRPr="009A18B7" w:rsidRDefault="00FD642A" w:rsidP="00F42DF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FD642A" w:rsidRPr="009A18B7" w14:paraId="5142D64D" w14:textId="77777777" w:rsidTr="00F42DF0">
        <w:tc>
          <w:tcPr>
            <w:tcW w:w="5395" w:type="dxa"/>
          </w:tcPr>
          <w:p w14:paraId="5F9D3B51" w14:textId="77777777" w:rsidR="00FD642A" w:rsidRPr="009A18B7" w:rsidRDefault="00FD642A" w:rsidP="00F42DF0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If f(x) = 2x</w:t>
            </w:r>
            <w:r w:rsidRPr="009A18B7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9A18B7">
              <w:rPr>
                <w:rFonts w:asciiTheme="majorBidi" w:hAnsiTheme="majorBidi" w:cstheme="majorBidi"/>
                <w:sz w:val="24"/>
                <w:szCs w:val="24"/>
              </w:rPr>
              <w:t xml:space="preserve">-x + 5, find the slope of the line connecting </w:t>
            </w:r>
          </w:p>
          <w:p w14:paraId="2DF96A65" w14:textId="77777777" w:rsidR="00FD642A" w:rsidRPr="009A18B7" w:rsidRDefault="00FD642A" w:rsidP="00F42DF0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(0, f(0)) and (2, f(2)).</w:t>
            </w:r>
          </w:p>
        </w:tc>
        <w:tc>
          <w:tcPr>
            <w:tcW w:w="5395" w:type="dxa"/>
          </w:tcPr>
          <w:p w14:paraId="5473619B" w14:textId="77777777" w:rsidR="00FD642A" w:rsidRPr="009A18B7" w:rsidRDefault="00DF4107" w:rsidP="00F42DF0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Find the slope of the line that is perpendicular to the one represents in this table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76"/>
              <w:gridCol w:w="456"/>
              <w:gridCol w:w="540"/>
              <w:gridCol w:w="450"/>
            </w:tblGrid>
            <w:tr w:rsidR="00FD642A" w:rsidRPr="009A18B7" w14:paraId="3B731706" w14:textId="77777777" w:rsidTr="00F42DF0">
              <w:tc>
                <w:tcPr>
                  <w:tcW w:w="520" w:type="dxa"/>
                </w:tcPr>
                <w:p w14:paraId="69746AFF" w14:textId="77777777" w:rsidR="00FD642A" w:rsidRPr="009A18B7" w:rsidRDefault="00FD642A" w:rsidP="00F42DF0">
                  <w:pPr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9A18B7">
                    <w:rPr>
                      <w:rFonts w:asciiTheme="majorBidi" w:hAnsiTheme="majorBidi" w:cstheme="majorBidi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450" w:type="dxa"/>
                </w:tcPr>
                <w:p w14:paraId="3239A3DC" w14:textId="77777777" w:rsidR="00FD642A" w:rsidRPr="009A18B7" w:rsidRDefault="00FD642A" w:rsidP="00F42DF0">
                  <w:pPr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9A18B7">
                    <w:rPr>
                      <w:rFonts w:asciiTheme="majorBidi" w:hAnsiTheme="majorBidi" w:cstheme="majorBidi"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540" w:type="dxa"/>
                </w:tcPr>
                <w:p w14:paraId="685005FD" w14:textId="77777777" w:rsidR="00FD642A" w:rsidRPr="009A18B7" w:rsidRDefault="00FD642A" w:rsidP="00F42DF0">
                  <w:pPr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9A18B7">
                    <w:rPr>
                      <w:rFonts w:asciiTheme="majorBidi" w:hAnsiTheme="majorBidi" w:cstheme="majorBidi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450" w:type="dxa"/>
                </w:tcPr>
                <w:p w14:paraId="6102974C" w14:textId="77777777" w:rsidR="00FD642A" w:rsidRPr="009A18B7" w:rsidRDefault="00FD642A" w:rsidP="00F42DF0">
                  <w:pPr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9A18B7">
                    <w:rPr>
                      <w:rFonts w:asciiTheme="majorBidi" w:hAnsiTheme="majorBidi" w:cstheme="majorBidi"/>
                      <w:sz w:val="24"/>
                      <w:szCs w:val="24"/>
                    </w:rPr>
                    <w:t>1</w:t>
                  </w:r>
                </w:p>
              </w:tc>
            </w:tr>
            <w:tr w:rsidR="00FD642A" w:rsidRPr="009A18B7" w14:paraId="5E71143F" w14:textId="77777777" w:rsidTr="00F42DF0">
              <w:tc>
                <w:tcPr>
                  <w:tcW w:w="520" w:type="dxa"/>
                </w:tcPr>
                <w:p w14:paraId="494727E8" w14:textId="77777777" w:rsidR="00FD642A" w:rsidRPr="009A18B7" w:rsidRDefault="00FD642A" w:rsidP="00F42DF0">
                  <w:pPr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9A18B7">
                    <w:rPr>
                      <w:rFonts w:asciiTheme="majorBidi" w:hAnsiTheme="majorBidi" w:cstheme="majorBidi"/>
                      <w:sz w:val="24"/>
                      <w:szCs w:val="24"/>
                    </w:rPr>
                    <w:t>f(x)</w:t>
                  </w:r>
                </w:p>
              </w:tc>
              <w:tc>
                <w:tcPr>
                  <w:tcW w:w="450" w:type="dxa"/>
                </w:tcPr>
                <w:p w14:paraId="49D2CA3E" w14:textId="77777777" w:rsidR="00FD642A" w:rsidRPr="009A18B7" w:rsidRDefault="00FD642A" w:rsidP="00F42DF0">
                  <w:pPr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9A18B7">
                    <w:rPr>
                      <w:rFonts w:asciiTheme="majorBidi" w:hAnsiTheme="majorBidi" w:cstheme="majorBidi"/>
                      <w:sz w:val="24"/>
                      <w:szCs w:val="24"/>
                    </w:rPr>
                    <w:t>15</w:t>
                  </w:r>
                </w:p>
              </w:tc>
              <w:tc>
                <w:tcPr>
                  <w:tcW w:w="540" w:type="dxa"/>
                </w:tcPr>
                <w:p w14:paraId="36A599FF" w14:textId="77777777" w:rsidR="00FD642A" w:rsidRPr="009A18B7" w:rsidRDefault="00FD642A" w:rsidP="00F42DF0">
                  <w:pPr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9A18B7">
                    <w:rPr>
                      <w:rFonts w:asciiTheme="majorBidi" w:hAnsiTheme="majorBidi" w:cstheme="majorBidi"/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450" w:type="dxa"/>
                </w:tcPr>
                <w:p w14:paraId="0A118D94" w14:textId="77777777" w:rsidR="00FD642A" w:rsidRPr="009A18B7" w:rsidRDefault="00FD642A" w:rsidP="00F42DF0">
                  <w:pPr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9A18B7">
                    <w:rPr>
                      <w:rFonts w:asciiTheme="majorBidi" w:hAnsiTheme="majorBidi" w:cstheme="majorBidi"/>
                      <w:sz w:val="24"/>
                      <w:szCs w:val="24"/>
                    </w:rPr>
                    <w:t>5</w:t>
                  </w:r>
                </w:p>
              </w:tc>
            </w:tr>
          </w:tbl>
          <w:p w14:paraId="3322988B" w14:textId="77777777" w:rsidR="00FD642A" w:rsidRPr="009A18B7" w:rsidRDefault="00FD642A" w:rsidP="00F42DF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</w:tbl>
    <w:p w14:paraId="45D6C597" w14:textId="6E79347E" w:rsidR="00FD642A" w:rsidRPr="009A18B7" w:rsidRDefault="00FD642A" w:rsidP="009A18B7">
      <w:pPr>
        <w:rPr>
          <w:rFonts w:asciiTheme="majorBidi" w:hAnsiTheme="majorBidi" w:cstheme="majorBidi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97711C" w:rsidRPr="009A18B7" w14:paraId="271EEC57" w14:textId="77777777" w:rsidTr="0097711C">
        <w:tc>
          <w:tcPr>
            <w:tcW w:w="5395" w:type="dxa"/>
          </w:tcPr>
          <w:p w14:paraId="4C9F275C" w14:textId="77777777" w:rsidR="004570D1" w:rsidRPr="009A18B7" w:rsidRDefault="0097711C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 xml:space="preserve">Find the slope of the linear function, f(x) given that </w:t>
            </w:r>
          </w:p>
          <w:p w14:paraId="74DB8FBE" w14:textId="10B5C1FA" w:rsidR="0097711C" w:rsidRPr="009A18B7" w:rsidRDefault="0097711C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f(-2) = 4 and f(3) = -6</w:t>
            </w:r>
          </w:p>
        </w:tc>
        <w:tc>
          <w:tcPr>
            <w:tcW w:w="5395" w:type="dxa"/>
          </w:tcPr>
          <w:p w14:paraId="19F5FE84" w14:textId="77777777" w:rsidR="0097711C" w:rsidRPr="009A18B7" w:rsidRDefault="004570D1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Find the slope of the line:</w:t>
            </w:r>
          </w:p>
          <w:p w14:paraId="262651DA" w14:textId="09E17850" w:rsidR="004570D1" w:rsidRPr="009A18B7" w:rsidRDefault="004570D1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29D15401" wp14:editId="3F22A53F">
                  <wp:extent cx="1810385" cy="1854809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"/>
                          <a:srcRect l="27555"/>
                          <a:stretch/>
                        </pic:blipFill>
                        <pic:spPr bwMode="auto">
                          <a:xfrm>
                            <a:off x="0" y="0"/>
                            <a:ext cx="1837595" cy="188268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ADFA828" w14:textId="77777777" w:rsidR="00221533" w:rsidRDefault="00221533" w:rsidP="00AD26BC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3142CD0A" w14:textId="77777777" w:rsidR="00221533" w:rsidRDefault="00221533" w:rsidP="00AD26BC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6AC0CF8C" w14:textId="77777777" w:rsidR="00221533" w:rsidRDefault="00221533" w:rsidP="00AD26BC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516DA5E2" w14:textId="77777777" w:rsidR="00D304DA" w:rsidRPr="009A18B7" w:rsidRDefault="00D304DA" w:rsidP="00AD26BC">
      <w:pPr>
        <w:spacing w:after="0"/>
        <w:rPr>
          <w:rFonts w:asciiTheme="majorBidi" w:hAnsiTheme="majorBidi" w:cstheme="majorBidi"/>
          <w:sz w:val="24"/>
          <w:szCs w:val="24"/>
        </w:rPr>
      </w:pPr>
      <w:r w:rsidRPr="009A18B7">
        <w:rPr>
          <w:rFonts w:asciiTheme="majorBidi" w:hAnsiTheme="majorBidi" w:cstheme="majorBidi"/>
          <w:sz w:val="24"/>
          <w:szCs w:val="24"/>
        </w:rPr>
        <w:lastRenderedPageBreak/>
        <w:t xml:space="preserve">Topic </w:t>
      </w:r>
      <w:r w:rsidR="00FD642A" w:rsidRPr="009A18B7">
        <w:rPr>
          <w:rFonts w:asciiTheme="majorBidi" w:hAnsiTheme="majorBidi" w:cstheme="majorBidi"/>
          <w:sz w:val="24"/>
          <w:szCs w:val="24"/>
        </w:rPr>
        <w:t>3</w:t>
      </w:r>
      <w:r w:rsidRPr="009A18B7">
        <w:rPr>
          <w:rFonts w:asciiTheme="majorBidi" w:hAnsiTheme="majorBidi" w:cstheme="majorBidi"/>
          <w:sz w:val="24"/>
          <w:szCs w:val="24"/>
        </w:rPr>
        <w:t>:  Writing Equations of Lines</w:t>
      </w:r>
    </w:p>
    <w:p w14:paraId="7681BDC5" w14:textId="77777777" w:rsidR="00D304DA" w:rsidRPr="009A18B7" w:rsidRDefault="00D304DA" w:rsidP="00AD26BC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6FAD6A1C" w14:textId="77777777" w:rsidR="00540775" w:rsidRDefault="00221533" w:rsidP="00AD26BC">
      <w:pPr>
        <w:spacing w:after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I</w:t>
      </w:r>
      <w:r w:rsidR="00D304DA" w:rsidRPr="009A18B7">
        <w:rPr>
          <w:rFonts w:asciiTheme="majorBidi" w:hAnsiTheme="majorBidi" w:cstheme="majorBidi"/>
          <w:sz w:val="24"/>
          <w:szCs w:val="24"/>
        </w:rPr>
        <w:t>n Calculus, we usually use the point-slope equation of a line, (y – y</w:t>
      </w:r>
      <w:r w:rsidR="00D304DA" w:rsidRPr="009A18B7">
        <w:rPr>
          <w:rFonts w:asciiTheme="majorBidi" w:hAnsiTheme="majorBidi" w:cstheme="majorBidi"/>
          <w:sz w:val="24"/>
          <w:szCs w:val="24"/>
          <w:vertAlign w:val="subscript"/>
        </w:rPr>
        <w:t>0</w:t>
      </w:r>
      <w:r w:rsidR="00D304DA" w:rsidRPr="009A18B7">
        <w:rPr>
          <w:rFonts w:asciiTheme="majorBidi" w:hAnsiTheme="majorBidi" w:cstheme="majorBidi"/>
          <w:sz w:val="24"/>
          <w:szCs w:val="24"/>
        </w:rPr>
        <w:t>) = m(x – x</w:t>
      </w:r>
      <w:r w:rsidR="00D304DA" w:rsidRPr="009A18B7">
        <w:rPr>
          <w:rFonts w:asciiTheme="majorBidi" w:hAnsiTheme="majorBidi" w:cstheme="majorBidi"/>
          <w:sz w:val="24"/>
          <w:szCs w:val="24"/>
          <w:vertAlign w:val="subscript"/>
        </w:rPr>
        <w:t>0</w:t>
      </w:r>
      <w:r w:rsidR="00D304DA" w:rsidRPr="009A18B7">
        <w:rPr>
          <w:rFonts w:asciiTheme="majorBidi" w:hAnsiTheme="majorBidi" w:cstheme="majorBidi"/>
          <w:sz w:val="24"/>
          <w:szCs w:val="24"/>
        </w:rPr>
        <w:t>), instead of the slope intercept equation, y = mx + b.  If you are unfamiliar with the point-slope equation, you should watch this video</w:t>
      </w:r>
      <w:r>
        <w:rPr>
          <w:rFonts w:asciiTheme="majorBidi" w:hAnsiTheme="majorBidi" w:cstheme="majorBidi"/>
          <w:sz w:val="24"/>
          <w:szCs w:val="24"/>
        </w:rPr>
        <w:t>:</w:t>
      </w:r>
      <w:r w:rsidR="00D304DA" w:rsidRPr="009A18B7">
        <w:rPr>
          <w:rFonts w:asciiTheme="majorBidi" w:hAnsiTheme="majorBidi" w:cstheme="majorBidi"/>
          <w:sz w:val="24"/>
          <w:szCs w:val="24"/>
        </w:rPr>
        <w:t xml:space="preserve"> </w:t>
      </w:r>
    </w:p>
    <w:p w14:paraId="494D82C3" w14:textId="77777777" w:rsidR="00540775" w:rsidRDefault="00540775" w:rsidP="00AD26BC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6A5A1345" w14:textId="6ACCAE74" w:rsidR="00BE5209" w:rsidRPr="009A18B7" w:rsidRDefault="00BA6FF8" w:rsidP="00AD26BC">
      <w:pPr>
        <w:spacing w:after="0"/>
        <w:rPr>
          <w:rFonts w:asciiTheme="majorBidi" w:hAnsiTheme="majorBidi" w:cstheme="majorBidi"/>
          <w:color w:val="000000"/>
          <w:sz w:val="24"/>
          <w:szCs w:val="24"/>
          <w:shd w:val="clear" w:color="auto" w:fill="FFFFFF"/>
        </w:rPr>
      </w:pPr>
      <w:hyperlink r:id="rId10" w:history="1">
        <w:r w:rsidR="003306EC" w:rsidRPr="009A18B7">
          <w:rPr>
            <w:rStyle w:val="Hyperlink"/>
            <w:rFonts w:asciiTheme="majorBidi" w:hAnsiTheme="majorBidi" w:cstheme="majorBidi"/>
            <w:sz w:val="24"/>
            <w:szCs w:val="24"/>
            <w:shd w:val="clear" w:color="auto" w:fill="FFFFFF"/>
          </w:rPr>
          <w:t>https://www.youtube.com/watch?v=vut5b2fRQQ0</w:t>
        </w:r>
      </w:hyperlink>
    </w:p>
    <w:p w14:paraId="1233E8AE" w14:textId="38A6BD00" w:rsidR="00D304DA" w:rsidRPr="009A18B7" w:rsidRDefault="00D304DA" w:rsidP="00AD26BC">
      <w:pPr>
        <w:spacing w:after="0"/>
        <w:rPr>
          <w:rFonts w:asciiTheme="majorBidi" w:hAnsiTheme="majorBidi" w:cstheme="majorBidi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DE5DA5" w:rsidRPr="009A18B7" w14:paraId="33C3D0F2" w14:textId="77777777" w:rsidTr="00DE5DA5">
        <w:tc>
          <w:tcPr>
            <w:tcW w:w="5395" w:type="dxa"/>
          </w:tcPr>
          <w:p w14:paraId="6C721308" w14:textId="77777777" w:rsidR="00DE5DA5" w:rsidRPr="009A18B7" w:rsidRDefault="00DE5DA5" w:rsidP="00DE5DA5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Find the equation of the line with a slope of 3 that passes through (-2. 5).</w:t>
            </w:r>
          </w:p>
          <w:p w14:paraId="6F51001B" w14:textId="77777777" w:rsidR="007643F7" w:rsidRPr="009A18B7" w:rsidRDefault="007643F7" w:rsidP="00DE5DA5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117E02B9" w14:textId="77777777" w:rsidR="007643F7" w:rsidRPr="009A18B7" w:rsidRDefault="007643F7" w:rsidP="00DE5DA5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2A3B30E0" w14:textId="77777777" w:rsidR="007643F7" w:rsidRPr="009A18B7" w:rsidRDefault="007643F7" w:rsidP="00DE5DA5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3BCEC7A9" w14:textId="77777777" w:rsidR="007643F7" w:rsidRPr="009A18B7" w:rsidRDefault="007643F7" w:rsidP="00DE5DA5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06CE6069" w14:textId="77777777" w:rsidR="007643F7" w:rsidRPr="009A18B7" w:rsidRDefault="007643F7" w:rsidP="00DE5DA5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5AB082CB" w14:textId="77777777" w:rsidR="00F42DF0" w:rsidRPr="009A18B7" w:rsidRDefault="00F42DF0" w:rsidP="00DE5DA5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40968D26" w14:textId="77777777" w:rsidR="00F42DF0" w:rsidRPr="009A18B7" w:rsidRDefault="00F42DF0" w:rsidP="00DE5DA5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32619E3B" w14:textId="77777777" w:rsidR="00F42DF0" w:rsidRPr="009A18B7" w:rsidRDefault="00F42DF0" w:rsidP="00DE5DA5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36555098" w14:textId="77777777" w:rsidR="007643F7" w:rsidRPr="009A18B7" w:rsidRDefault="007643F7" w:rsidP="00DE5DA5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395" w:type="dxa"/>
          </w:tcPr>
          <w:p w14:paraId="0201B6C2" w14:textId="77777777" w:rsidR="00FD642A" w:rsidRPr="009A18B7" w:rsidRDefault="00346E15" w:rsidP="00DE5DA5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 xml:space="preserve">If f(x) is a linear, find the equation of the line that </w:t>
            </w:r>
          </w:p>
          <w:p w14:paraId="16CCD44C" w14:textId="2072443C" w:rsidR="00DE5DA5" w:rsidRPr="009A18B7" w:rsidRDefault="00346E15" w:rsidP="00DE5DA5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connects f(3) = -4 and f(0) = 1</w:t>
            </w:r>
            <w:r w:rsidR="00F42DF0" w:rsidRPr="009A18B7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14:paraId="4AF91458" w14:textId="77777777" w:rsidR="00FD642A" w:rsidRPr="009A18B7" w:rsidRDefault="00FD642A" w:rsidP="00DE5DA5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508E4F4E" w14:textId="77777777" w:rsidR="007643F7" w:rsidRPr="009A18B7" w:rsidRDefault="007643F7" w:rsidP="00DE5DA5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7E854D48" w14:textId="77777777" w:rsidR="007643F7" w:rsidRPr="009A18B7" w:rsidRDefault="007643F7" w:rsidP="00DE5DA5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5AF2BD37" w14:textId="77777777" w:rsidR="007643F7" w:rsidRPr="009A18B7" w:rsidRDefault="007643F7" w:rsidP="00DE5DA5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2D51BCC6" w14:textId="77777777" w:rsidR="00FD642A" w:rsidRPr="009A18B7" w:rsidRDefault="00FD642A" w:rsidP="00DE5DA5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FD642A" w:rsidRPr="009A18B7" w14:paraId="2E5D0DAC" w14:textId="77777777" w:rsidTr="00DE5DA5">
        <w:tc>
          <w:tcPr>
            <w:tcW w:w="5395" w:type="dxa"/>
          </w:tcPr>
          <w:p w14:paraId="7A33A5A8" w14:textId="77777777" w:rsidR="00FD642A" w:rsidRPr="009A18B7" w:rsidRDefault="00FD642A" w:rsidP="00DE5DA5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Find the equation of a line perpendicular to y = 2x + 1,</w:t>
            </w:r>
          </w:p>
          <w:p w14:paraId="2A6724C1" w14:textId="3C338B42" w:rsidR="00FD642A" w:rsidRPr="009A18B7" w:rsidRDefault="00F42DF0" w:rsidP="00DE5DA5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t</w:t>
            </w:r>
            <w:r w:rsidR="00FD642A" w:rsidRPr="009A18B7">
              <w:rPr>
                <w:rFonts w:asciiTheme="majorBidi" w:hAnsiTheme="majorBidi" w:cstheme="majorBidi"/>
                <w:sz w:val="24"/>
                <w:szCs w:val="24"/>
              </w:rPr>
              <w:t>hrough (2, 3)</w:t>
            </w:r>
            <w:r w:rsidRPr="009A18B7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14:paraId="51F9CA5E" w14:textId="77777777" w:rsidR="007643F7" w:rsidRPr="009A18B7" w:rsidRDefault="007643F7" w:rsidP="00DE5DA5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76D55236" w14:textId="77777777" w:rsidR="007643F7" w:rsidRPr="009A18B7" w:rsidRDefault="007643F7" w:rsidP="00DE5DA5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70BFC831" w14:textId="77777777" w:rsidR="007643F7" w:rsidRPr="009A18B7" w:rsidRDefault="007643F7" w:rsidP="00DE5DA5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086FF345" w14:textId="77777777" w:rsidR="007643F7" w:rsidRPr="009A18B7" w:rsidRDefault="007643F7" w:rsidP="00DE5DA5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49D44E18" w14:textId="77777777" w:rsidR="007643F7" w:rsidRPr="009A18B7" w:rsidRDefault="007643F7" w:rsidP="00DE5DA5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6AB1B7C1" w14:textId="77777777" w:rsidR="007643F7" w:rsidRPr="009A18B7" w:rsidRDefault="007643F7" w:rsidP="00DE5DA5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3EE355DC" w14:textId="77777777" w:rsidR="00F42DF0" w:rsidRPr="009A18B7" w:rsidRDefault="00F42DF0" w:rsidP="00DE5DA5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660017F2" w14:textId="77777777" w:rsidR="00F42DF0" w:rsidRPr="009A18B7" w:rsidRDefault="00F42DF0" w:rsidP="00DE5DA5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70C4D91D" w14:textId="77777777" w:rsidR="00F42DF0" w:rsidRPr="009A18B7" w:rsidRDefault="00F42DF0" w:rsidP="00DE5DA5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395" w:type="dxa"/>
          </w:tcPr>
          <w:p w14:paraId="4ACA2B0A" w14:textId="77777777" w:rsidR="00FD642A" w:rsidRPr="009A18B7" w:rsidRDefault="00FD642A" w:rsidP="00DE5DA5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Find the equation of the line that represents the values in the table: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76"/>
              <w:gridCol w:w="450"/>
              <w:gridCol w:w="540"/>
              <w:gridCol w:w="456"/>
            </w:tblGrid>
            <w:tr w:rsidR="00FD642A" w:rsidRPr="009A18B7" w14:paraId="7FD487B6" w14:textId="77777777" w:rsidTr="00FD642A">
              <w:tc>
                <w:tcPr>
                  <w:tcW w:w="520" w:type="dxa"/>
                </w:tcPr>
                <w:p w14:paraId="48E20210" w14:textId="77777777" w:rsidR="00FD642A" w:rsidRPr="009A18B7" w:rsidRDefault="00FD642A" w:rsidP="00DE5DA5">
                  <w:pPr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9A18B7">
                    <w:rPr>
                      <w:rFonts w:asciiTheme="majorBidi" w:hAnsiTheme="majorBidi" w:cstheme="majorBidi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450" w:type="dxa"/>
                </w:tcPr>
                <w:p w14:paraId="2175FB14" w14:textId="77777777" w:rsidR="00FD642A" w:rsidRPr="009A18B7" w:rsidRDefault="00FD642A" w:rsidP="00DE5DA5">
                  <w:pPr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9A18B7">
                    <w:rPr>
                      <w:rFonts w:asciiTheme="majorBidi" w:hAnsiTheme="majorBidi" w:cstheme="majorBidi"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540" w:type="dxa"/>
                </w:tcPr>
                <w:p w14:paraId="462DEAE2" w14:textId="77777777" w:rsidR="00FD642A" w:rsidRPr="009A18B7" w:rsidRDefault="00FD642A" w:rsidP="00DE5DA5">
                  <w:pPr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9A18B7">
                    <w:rPr>
                      <w:rFonts w:asciiTheme="majorBidi" w:hAnsiTheme="majorBidi" w:cstheme="majorBidi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450" w:type="dxa"/>
                </w:tcPr>
                <w:p w14:paraId="6A98B7EA" w14:textId="77777777" w:rsidR="00FD642A" w:rsidRPr="009A18B7" w:rsidRDefault="00FD642A" w:rsidP="00DE5DA5">
                  <w:pPr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9A18B7">
                    <w:rPr>
                      <w:rFonts w:asciiTheme="majorBidi" w:hAnsiTheme="majorBidi" w:cstheme="majorBidi"/>
                      <w:sz w:val="24"/>
                      <w:szCs w:val="24"/>
                    </w:rPr>
                    <w:t>3</w:t>
                  </w:r>
                </w:p>
              </w:tc>
            </w:tr>
            <w:tr w:rsidR="00FD642A" w:rsidRPr="009A18B7" w14:paraId="5D741CC1" w14:textId="77777777" w:rsidTr="00FD642A">
              <w:tc>
                <w:tcPr>
                  <w:tcW w:w="520" w:type="dxa"/>
                </w:tcPr>
                <w:p w14:paraId="17674D0D" w14:textId="77777777" w:rsidR="00FD642A" w:rsidRPr="009A18B7" w:rsidRDefault="00FD642A" w:rsidP="00DE5DA5">
                  <w:pPr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9A18B7">
                    <w:rPr>
                      <w:rFonts w:asciiTheme="majorBidi" w:hAnsiTheme="majorBidi" w:cstheme="majorBidi"/>
                      <w:sz w:val="24"/>
                      <w:szCs w:val="24"/>
                    </w:rPr>
                    <w:t>f(x)</w:t>
                  </w:r>
                </w:p>
              </w:tc>
              <w:tc>
                <w:tcPr>
                  <w:tcW w:w="450" w:type="dxa"/>
                </w:tcPr>
                <w:p w14:paraId="7103AFFB" w14:textId="77777777" w:rsidR="00FD642A" w:rsidRPr="009A18B7" w:rsidRDefault="00FD642A" w:rsidP="00DE5DA5">
                  <w:pPr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9A18B7">
                    <w:rPr>
                      <w:rFonts w:asciiTheme="majorBidi" w:hAnsiTheme="majorBidi" w:cstheme="majorBidi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540" w:type="dxa"/>
                </w:tcPr>
                <w:p w14:paraId="35831C3B" w14:textId="77777777" w:rsidR="00FD642A" w:rsidRPr="009A18B7" w:rsidRDefault="00FD642A" w:rsidP="00DE5DA5">
                  <w:pPr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9A18B7">
                    <w:rPr>
                      <w:rFonts w:asciiTheme="majorBidi" w:hAnsiTheme="majorBidi" w:cstheme="majorBidi"/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450" w:type="dxa"/>
                </w:tcPr>
                <w:p w14:paraId="01DEDA94" w14:textId="77777777" w:rsidR="00FD642A" w:rsidRPr="009A18B7" w:rsidRDefault="00FD642A" w:rsidP="00DE5DA5">
                  <w:pPr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9A18B7">
                    <w:rPr>
                      <w:rFonts w:asciiTheme="majorBidi" w:hAnsiTheme="majorBidi" w:cstheme="majorBidi"/>
                      <w:sz w:val="24"/>
                      <w:szCs w:val="24"/>
                    </w:rPr>
                    <w:t>15</w:t>
                  </w:r>
                </w:p>
              </w:tc>
            </w:tr>
          </w:tbl>
          <w:p w14:paraId="4A8012C6" w14:textId="77777777" w:rsidR="00FD642A" w:rsidRPr="009A18B7" w:rsidRDefault="00FD642A" w:rsidP="00DE5DA5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</w:tbl>
    <w:p w14:paraId="42E24DDC" w14:textId="77777777" w:rsidR="00DE5DA5" w:rsidRPr="009A18B7" w:rsidRDefault="00DE5DA5" w:rsidP="00AD26BC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72CEE900" w14:textId="77777777" w:rsidR="00D304DA" w:rsidRPr="009A18B7" w:rsidRDefault="00D304DA" w:rsidP="00AD26BC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7FADE153" w14:textId="77777777" w:rsidR="00540775" w:rsidRDefault="00221533" w:rsidP="00221533">
      <w:pPr>
        <w:spacing w:after="0"/>
        <w:rPr>
          <w:rFonts w:asciiTheme="majorBidi" w:hAnsiTheme="majorBidi" w:cstheme="majorBidi"/>
          <w:color w:val="000000"/>
          <w:sz w:val="24"/>
          <w:szCs w:val="24"/>
          <w:shd w:val="clear" w:color="auto" w:fill="FFFFFF"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A18B7">
        <w:rPr>
          <w:rFonts w:asciiTheme="majorBidi" w:hAnsiTheme="majorBidi" w:cstheme="majorBidi"/>
          <w:color w:val="000000"/>
          <w:sz w:val="24"/>
          <w:szCs w:val="24"/>
          <w:shd w:val="clear" w:color="auto" w:fill="FFFFFF"/>
        </w:rPr>
        <w:t xml:space="preserve">How to Use the Point Slope Form of a Line  </w:t>
      </w:r>
    </w:p>
    <w:p w14:paraId="36531C8D" w14:textId="77777777" w:rsidR="00540775" w:rsidRDefault="00540775" w:rsidP="00221533">
      <w:pPr>
        <w:spacing w:after="0"/>
        <w:rPr>
          <w:rFonts w:asciiTheme="majorBidi" w:hAnsiTheme="majorBidi" w:cstheme="majorBidi"/>
          <w:color w:val="000000"/>
          <w:sz w:val="24"/>
          <w:szCs w:val="24"/>
          <w:shd w:val="clear" w:color="auto" w:fill="FFFFFF"/>
        </w:rPr>
      </w:pPr>
    </w:p>
    <w:p w14:paraId="6D6AB18D" w14:textId="4CAA24D0" w:rsidR="00221533" w:rsidRPr="009A18B7" w:rsidRDefault="00221533" w:rsidP="00221533">
      <w:pPr>
        <w:spacing w:after="0"/>
        <w:rPr>
          <w:rFonts w:asciiTheme="majorBidi" w:hAnsiTheme="majorBidi" w:cstheme="majorBidi"/>
          <w:sz w:val="24"/>
          <w:szCs w:val="24"/>
        </w:rPr>
      </w:pPr>
      <w:r w:rsidRPr="009A18B7">
        <w:rPr>
          <w:rFonts w:asciiTheme="majorBidi" w:hAnsiTheme="majorBidi" w:cstheme="majorBidi"/>
          <w:color w:val="000000"/>
          <w:sz w:val="24"/>
          <w:szCs w:val="24"/>
          <w:shd w:val="clear" w:color="auto" w:fill="FFFFFF"/>
        </w:rPr>
        <w:t xml:space="preserve"> </w:t>
      </w:r>
      <w:hyperlink r:id="rId11" w:history="1">
        <w:r w:rsidRPr="009A18B7">
          <w:rPr>
            <w:rStyle w:val="Hyperlink"/>
            <w:rFonts w:asciiTheme="majorBidi" w:hAnsiTheme="majorBidi" w:cstheme="majorBidi"/>
            <w:sz w:val="24"/>
            <w:szCs w:val="24"/>
          </w:rPr>
          <w:t>https://www.youtube.com/watch?v=yAwHC3OyY7c</w:t>
        </w:r>
      </w:hyperlink>
    </w:p>
    <w:p w14:paraId="06CD9E2A" w14:textId="646AB9E7" w:rsidR="00FD642A" w:rsidRPr="009A18B7" w:rsidRDefault="00FD642A" w:rsidP="00221533">
      <w:pPr>
        <w:rPr>
          <w:rFonts w:asciiTheme="majorBidi" w:hAnsiTheme="majorBidi" w:cstheme="majorBidi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4570D1" w:rsidRPr="009A18B7" w14:paraId="19A41C97" w14:textId="77777777" w:rsidTr="004570D1">
        <w:tc>
          <w:tcPr>
            <w:tcW w:w="5395" w:type="dxa"/>
          </w:tcPr>
          <w:p w14:paraId="212E5868" w14:textId="77777777" w:rsidR="000C64D4" w:rsidRPr="009A18B7" w:rsidRDefault="000C64D4" w:rsidP="000C64D4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If f(x) = (x – 4)</w:t>
            </w:r>
            <w:r w:rsidRPr="009A18B7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9A18B7">
              <w:rPr>
                <w:rFonts w:asciiTheme="majorBidi" w:hAnsiTheme="majorBidi" w:cstheme="majorBidi"/>
                <w:sz w:val="24"/>
                <w:szCs w:val="24"/>
              </w:rPr>
              <w:t xml:space="preserve"> + 1, find the line that connects the points (-1, f(-1)) to (3, f(3))</w:t>
            </w:r>
          </w:p>
          <w:p w14:paraId="5467B3AC" w14:textId="77777777" w:rsidR="004570D1" w:rsidRPr="009A18B7" w:rsidRDefault="004570D1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395" w:type="dxa"/>
          </w:tcPr>
          <w:p w14:paraId="298D1B9B" w14:textId="77777777" w:rsidR="004570D1" w:rsidRPr="009A18B7" w:rsidRDefault="000C64D4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Find the equation of a line in point-slope form</w:t>
            </w:r>
          </w:p>
          <w:p w14:paraId="2964C346" w14:textId="6C419B3F" w:rsidR="000C64D4" w:rsidRPr="009A18B7" w:rsidRDefault="000C64D4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2BEDBBF8" wp14:editId="5A50EB24">
                  <wp:extent cx="1978374" cy="2026920"/>
                  <wp:effectExtent l="0" t="0" r="317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"/>
                          <a:srcRect l="27555"/>
                          <a:stretch/>
                        </pic:blipFill>
                        <pic:spPr bwMode="auto">
                          <a:xfrm>
                            <a:off x="0" y="0"/>
                            <a:ext cx="1995813" cy="204478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D7A0CE0" w14:textId="09B3B651" w:rsidR="00BE5209" w:rsidRDefault="00BE5209" w:rsidP="009A18B7">
      <w:pPr>
        <w:rPr>
          <w:rFonts w:asciiTheme="majorBidi" w:hAnsiTheme="majorBidi" w:cstheme="majorBidi"/>
          <w:sz w:val="24"/>
          <w:szCs w:val="24"/>
        </w:rPr>
      </w:pPr>
      <w:r w:rsidRPr="009A18B7">
        <w:rPr>
          <w:rFonts w:asciiTheme="majorBidi" w:hAnsiTheme="majorBidi" w:cstheme="majorBidi"/>
          <w:sz w:val="24"/>
          <w:szCs w:val="24"/>
        </w:rPr>
        <w:t xml:space="preserve">Topic </w:t>
      </w:r>
      <w:r w:rsidR="00AC06B4" w:rsidRPr="009A18B7">
        <w:rPr>
          <w:rFonts w:asciiTheme="majorBidi" w:hAnsiTheme="majorBidi" w:cstheme="majorBidi"/>
          <w:sz w:val="24"/>
          <w:szCs w:val="24"/>
        </w:rPr>
        <w:t>4</w:t>
      </w:r>
      <w:r w:rsidRPr="009A18B7">
        <w:rPr>
          <w:rFonts w:asciiTheme="majorBidi" w:hAnsiTheme="majorBidi" w:cstheme="majorBidi"/>
          <w:sz w:val="24"/>
          <w:szCs w:val="24"/>
        </w:rPr>
        <w:t>:  Exact Values for Trigonometric Functions</w:t>
      </w:r>
    </w:p>
    <w:p w14:paraId="0827D24A" w14:textId="77777777" w:rsidR="00540775" w:rsidRDefault="00221533" w:rsidP="00221533">
      <w:pPr>
        <w:spacing w:after="0"/>
        <w:rPr>
          <w:rFonts w:asciiTheme="majorBidi" w:hAnsiTheme="majorBidi" w:cstheme="majorBidi"/>
          <w:color w:val="000000"/>
          <w:sz w:val="24"/>
          <w:szCs w:val="24"/>
          <w:shd w:val="clear" w:color="auto" w:fill="FFFFFF"/>
        </w:rPr>
      </w:pPr>
      <w:r w:rsidRPr="009A18B7">
        <w:rPr>
          <w:rFonts w:asciiTheme="majorBidi" w:hAnsiTheme="majorBidi" w:cstheme="majorBidi"/>
          <w:color w:val="000000"/>
          <w:sz w:val="24"/>
          <w:szCs w:val="24"/>
          <w:shd w:val="clear" w:color="auto" w:fill="FFFFFF"/>
        </w:rPr>
        <w:lastRenderedPageBreak/>
        <w:t>Determine Trigonometric Function Values Using the Unit Circle</w:t>
      </w:r>
    </w:p>
    <w:p w14:paraId="767EB9CA" w14:textId="77777777" w:rsidR="00540775" w:rsidRDefault="00540775" w:rsidP="00221533">
      <w:pPr>
        <w:spacing w:after="0"/>
        <w:rPr>
          <w:rFonts w:asciiTheme="majorBidi" w:hAnsiTheme="majorBidi" w:cstheme="majorBidi"/>
          <w:color w:val="000000"/>
          <w:sz w:val="24"/>
          <w:szCs w:val="24"/>
          <w:shd w:val="clear" w:color="auto" w:fill="FFFFFF"/>
        </w:rPr>
      </w:pPr>
    </w:p>
    <w:p w14:paraId="0DF0127B" w14:textId="7ABB176D" w:rsidR="00221533" w:rsidRPr="00540775" w:rsidRDefault="00221533" w:rsidP="00221533">
      <w:pPr>
        <w:spacing w:after="0"/>
        <w:rPr>
          <w:rFonts w:asciiTheme="majorBidi" w:hAnsiTheme="majorBidi" w:cstheme="majorBidi"/>
          <w:color w:val="000000"/>
          <w:sz w:val="24"/>
          <w:szCs w:val="24"/>
          <w:shd w:val="clear" w:color="auto" w:fill="FFFFFF"/>
        </w:rPr>
      </w:pPr>
      <w:r w:rsidRPr="009A18B7">
        <w:rPr>
          <w:rFonts w:asciiTheme="majorBidi" w:hAnsiTheme="majorBidi" w:cstheme="majorBidi"/>
          <w:color w:val="000000"/>
          <w:sz w:val="24"/>
          <w:szCs w:val="24"/>
          <w:shd w:val="clear" w:color="auto" w:fill="FFFFFF"/>
        </w:rPr>
        <w:t xml:space="preserve"> </w:t>
      </w:r>
      <w:hyperlink r:id="rId12" w:history="1">
        <w:r w:rsidRPr="009A18B7">
          <w:rPr>
            <w:rStyle w:val="Hyperlink"/>
            <w:rFonts w:asciiTheme="majorBidi" w:hAnsiTheme="majorBidi" w:cstheme="majorBidi"/>
            <w:sz w:val="24"/>
            <w:szCs w:val="24"/>
          </w:rPr>
          <w:t>https://www.youtube.com/watch?v=i56P6xzsB5Y</w:t>
        </w:r>
      </w:hyperlink>
    </w:p>
    <w:p w14:paraId="1F39F81C" w14:textId="77777777" w:rsidR="00221533" w:rsidRPr="009A18B7" w:rsidRDefault="00221533" w:rsidP="009A18B7">
      <w:pPr>
        <w:rPr>
          <w:rFonts w:asciiTheme="majorBidi" w:hAnsiTheme="majorBidi" w:cstheme="majorBidi"/>
          <w:sz w:val="24"/>
          <w:szCs w:val="24"/>
        </w:rPr>
      </w:pPr>
    </w:p>
    <w:p w14:paraId="32D73FD1" w14:textId="79EBFEA4" w:rsidR="00221533" w:rsidRPr="009A18B7" w:rsidRDefault="00221533" w:rsidP="00AD26BC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67E0AEB1" w14:textId="5ABA0DCD" w:rsidR="00690EEB" w:rsidRPr="009A18B7" w:rsidRDefault="00690EEB" w:rsidP="00AD26BC">
      <w:pPr>
        <w:spacing w:after="0"/>
        <w:rPr>
          <w:rFonts w:asciiTheme="majorBidi" w:hAnsiTheme="majorBidi" w:cstheme="majorBidi"/>
          <w:sz w:val="24"/>
          <w:szCs w:val="24"/>
        </w:rPr>
      </w:pPr>
      <w:r w:rsidRPr="009A18B7">
        <w:rPr>
          <w:rFonts w:asciiTheme="majorBidi" w:hAnsiTheme="majorBidi" w:cstheme="majorBidi"/>
          <w:sz w:val="24"/>
          <w:szCs w:val="24"/>
        </w:rPr>
        <w:t>Draw</w:t>
      </w:r>
      <w:r w:rsidR="00221533">
        <w:rPr>
          <w:rFonts w:asciiTheme="majorBidi" w:hAnsiTheme="majorBidi" w:cstheme="majorBidi"/>
          <w:sz w:val="24"/>
          <w:szCs w:val="24"/>
        </w:rPr>
        <w:t xml:space="preserve"> a picture of the unit circle</w:t>
      </w:r>
      <w:r w:rsidR="00221533">
        <w:rPr>
          <w:rFonts w:asciiTheme="majorBidi" w:hAnsiTheme="majorBidi" w:cstheme="majorBidi"/>
          <w:sz w:val="24"/>
          <w:szCs w:val="24"/>
        </w:rPr>
        <w:tab/>
      </w:r>
      <w:r w:rsidR="00221533">
        <w:rPr>
          <w:rFonts w:asciiTheme="majorBidi" w:hAnsiTheme="majorBidi" w:cstheme="majorBidi"/>
          <w:sz w:val="24"/>
          <w:szCs w:val="24"/>
        </w:rPr>
        <w:tab/>
      </w:r>
      <w:r w:rsidRPr="009A18B7">
        <w:rPr>
          <w:rFonts w:asciiTheme="majorBidi" w:hAnsiTheme="majorBidi" w:cstheme="majorBidi"/>
          <w:sz w:val="24"/>
          <w:szCs w:val="24"/>
        </w:rPr>
        <w:tab/>
      </w:r>
      <w:r w:rsidRPr="009A18B7">
        <w:rPr>
          <w:rFonts w:asciiTheme="majorBidi" w:hAnsiTheme="majorBidi" w:cstheme="majorBidi"/>
          <w:sz w:val="24"/>
          <w:szCs w:val="24"/>
        </w:rPr>
        <w:tab/>
      </w:r>
      <w:r w:rsidRPr="009A18B7">
        <w:rPr>
          <w:rFonts w:asciiTheme="majorBidi" w:hAnsiTheme="majorBidi" w:cstheme="majorBidi"/>
          <w:sz w:val="24"/>
          <w:szCs w:val="24"/>
        </w:rPr>
        <w:tab/>
        <w:t>Draw a picture of the special right triangles</w:t>
      </w:r>
    </w:p>
    <w:p w14:paraId="319ABB4E" w14:textId="77777777" w:rsidR="00690EEB" w:rsidRPr="009A18B7" w:rsidRDefault="00690EEB" w:rsidP="00AD26BC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4A562CE8" w14:textId="77777777" w:rsidR="00690EEB" w:rsidRPr="009A18B7" w:rsidRDefault="00690EEB" w:rsidP="00AD26BC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6705AEE0" w14:textId="77777777" w:rsidR="00690EEB" w:rsidRPr="009A18B7" w:rsidRDefault="00690EEB" w:rsidP="00AD26BC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6012A51C" w14:textId="77777777" w:rsidR="00690EEB" w:rsidRPr="009A18B7" w:rsidRDefault="00690EEB" w:rsidP="00AD26BC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465505ED" w14:textId="77777777" w:rsidR="00690EEB" w:rsidRPr="009A18B7" w:rsidRDefault="00690EEB" w:rsidP="00AD26BC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46D13E5F" w14:textId="77777777" w:rsidR="00690EEB" w:rsidRPr="009A18B7" w:rsidRDefault="00690EEB" w:rsidP="00AD26BC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6452A437" w14:textId="77777777" w:rsidR="00690EEB" w:rsidRPr="009A18B7" w:rsidRDefault="00690EEB" w:rsidP="00AD26BC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5172CCCA" w14:textId="77777777" w:rsidR="00690EEB" w:rsidRPr="009A18B7" w:rsidRDefault="00690EEB" w:rsidP="00AD26BC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3C27300F" w14:textId="77777777" w:rsidR="00690EEB" w:rsidRPr="009A18B7" w:rsidRDefault="00690EEB" w:rsidP="00AD26BC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636F101F" w14:textId="77777777" w:rsidR="00AC06B4" w:rsidRPr="009A18B7" w:rsidRDefault="00AC06B4" w:rsidP="00AD26BC">
      <w:pPr>
        <w:spacing w:after="0"/>
        <w:rPr>
          <w:rFonts w:asciiTheme="majorBidi" w:hAnsiTheme="majorBidi" w:cstheme="majorBidi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AC06B4" w:rsidRPr="009A18B7" w14:paraId="726ED38E" w14:textId="77777777" w:rsidTr="00AC06B4">
        <w:tc>
          <w:tcPr>
            <w:tcW w:w="2697" w:type="dxa"/>
          </w:tcPr>
          <w:p w14:paraId="36CA5D0A" w14:textId="77777777" w:rsidR="00AC06B4" w:rsidRPr="009A18B7" w:rsidRDefault="00BA6FF8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6"/>
                <w:sz w:val="24"/>
                <w:szCs w:val="24"/>
              </w:rPr>
              <w:object w:dxaOrig="705" w:dyaOrig="285" w14:anchorId="1D05843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1" type="#_x0000_t75" alt="" style="width:34.8pt;height:15.05pt;mso-width-percent:0;mso-height-percent:0;mso-width-percent:0;mso-height-percent:0" o:ole="">
                  <v:imagedata r:id="rId13" o:title=""/>
                </v:shape>
                <o:OLEObject Type="Embed" ProgID="Equation.DSMT4" ShapeID="_x0000_i1071" DrawAspect="Content" ObjectID="_1620538968" r:id="rId14"/>
              </w:object>
            </w:r>
          </w:p>
        </w:tc>
        <w:tc>
          <w:tcPr>
            <w:tcW w:w="2697" w:type="dxa"/>
          </w:tcPr>
          <w:p w14:paraId="0C601211" w14:textId="77777777" w:rsidR="00AC06B4" w:rsidRPr="009A18B7" w:rsidRDefault="00BA6FF8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24"/>
                <w:sz w:val="24"/>
                <w:szCs w:val="24"/>
              </w:rPr>
              <w:object w:dxaOrig="795" w:dyaOrig="615" w14:anchorId="77AE5EB0">
                <v:shape id="_x0000_i1070" type="#_x0000_t75" alt="" style="width:40.35pt;height:30.85pt;mso-width-percent:0;mso-height-percent:0;mso-width-percent:0;mso-height-percent:0" o:ole="">
                  <v:imagedata r:id="rId15" o:title=""/>
                </v:shape>
                <o:OLEObject Type="Embed" ProgID="Equation.DSMT4" ShapeID="_x0000_i1070" DrawAspect="Content" ObjectID="_1620538969" r:id="rId16"/>
              </w:object>
            </w:r>
          </w:p>
        </w:tc>
        <w:tc>
          <w:tcPr>
            <w:tcW w:w="2698" w:type="dxa"/>
          </w:tcPr>
          <w:p w14:paraId="5CA1C9F3" w14:textId="77777777" w:rsidR="00AC06B4" w:rsidRPr="009A18B7" w:rsidRDefault="00BA6FF8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6"/>
                <w:sz w:val="24"/>
                <w:szCs w:val="24"/>
              </w:rPr>
              <w:object w:dxaOrig="765" w:dyaOrig="255" w14:anchorId="777379EC">
                <v:shape id="_x0000_i1069" type="#_x0000_t75" alt="" style="width:38.75pt;height:12.65pt;mso-width-percent:0;mso-height-percent:0;mso-width-percent:0;mso-height-percent:0" o:ole="">
                  <v:imagedata r:id="rId17" o:title=""/>
                </v:shape>
                <o:OLEObject Type="Embed" ProgID="Equation.DSMT4" ShapeID="_x0000_i1069" DrawAspect="Content" ObjectID="_1620538970" r:id="rId18"/>
              </w:object>
            </w:r>
          </w:p>
        </w:tc>
        <w:tc>
          <w:tcPr>
            <w:tcW w:w="2698" w:type="dxa"/>
          </w:tcPr>
          <w:p w14:paraId="45CD5CD3" w14:textId="77777777" w:rsidR="00AC06B4" w:rsidRPr="009A18B7" w:rsidRDefault="00BA6FF8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24"/>
                <w:sz w:val="24"/>
                <w:szCs w:val="24"/>
              </w:rPr>
              <w:object w:dxaOrig="915" w:dyaOrig="615" w14:anchorId="241959D5">
                <v:shape id="_x0000_i1068" type="#_x0000_t75" alt="" style="width:45.9pt;height:30.85pt;mso-width-percent:0;mso-height-percent:0;mso-width-percent:0;mso-height-percent:0" o:ole="">
                  <v:imagedata r:id="rId19" o:title=""/>
                </v:shape>
                <o:OLEObject Type="Embed" ProgID="Equation.DSMT4" ShapeID="_x0000_i1068" DrawAspect="Content" ObjectID="_1620538971" r:id="rId20"/>
              </w:object>
            </w:r>
          </w:p>
        </w:tc>
      </w:tr>
      <w:tr w:rsidR="00AC06B4" w:rsidRPr="009A18B7" w14:paraId="1F2EF4CD" w14:textId="77777777" w:rsidTr="00AC06B4">
        <w:tc>
          <w:tcPr>
            <w:tcW w:w="2697" w:type="dxa"/>
          </w:tcPr>
          <w:p w14:paraId="20B6E4AD" w14:textId="77777777" w:rsidR="00AC06B4" w:rsidRPr="009A18B7" w:rsidRDefault="00BA6FF8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24"/>
                <w:sz w:val="24"/>
                <w:szCs w:val="24"/>
              </w:rPr>
              <w:object w:dxaOrig="795" w:dyaOrig="615" w14:anchorId="7B980708">
                <v:shape id="_x0000_i1067" type="#_x0000_t75" alt="" style="width:40.35pt;height:30.85pt;mso-width-percent:0;mso-height-percent:0;mso-width-percent:0;mso-height-percent:0" o:ole="">
                  <v:imagedata r:id="rId21" o:title=""/>
                </v:shape>
                <o:OLEObject Type="Embed" ProgID="Equation.DSMT4" ShapeID="_x0000_i1067" DrawAspect="Content" ObjectID="_1620538972" r:id="rId22"/>
              </w:object>
            </w:r>
          </w:p>
        </w:tc>
        <w:tc>
          <w:tcPr>
            <w:tcW w:w="2697" w:type="dxa"/>
          </w:tcPr>
          <w:p w14:paraId="236F7E84" w14:textId="77777777" w:rsidR="00AC06B4" w:rsidRPr="009A18B7" w:rsidRDefault="00BA6FF8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24"/>
                <w:sz w:val="24"/>
                <w:szCs w:val="24"/>
              </w:rPr>
              <w:object w:dxaOrig="765" w:dyaOrig="615" w14:anchorId="1252C920">
                <v:shape id="_x0000_i1066" type="#_x0000_t75" alt="" style="width:38.75pt;height:30.85pt;mso-width-percent:0;mso-height-percent:0;mso-width-percent:0;mso-height-percent:0" o:ole="">
                  <v:imagedata r:id="rId23" o:title=""/>
                </v:shape>
                <o:OLEObject Type="Embed" ProgID="Equation.DSMT4" ShapeID="_x0000_i1066" DrawAspect="Content" ObjectID="_1620538973" r:id="rId24"/>
              </w:object>
            </w:r>
          </w:p>
        </w:tc>
        <w:tc>
          <w:tcPr>
            <w:tcW w:w="2698" w:type="dxa"/>
          </w:tcPr>
          <w:p w14:paraId="0755543D" w14:textId="77777777" w:rsidR="00AC06B4" w:rsidRPr="009A18B7" w:rsidRDefault="00BA6FF8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24"/>
                <w:sz w:val="24"/>
                <w:szCs w:val="24"/>
              </w:rPr>
              <w:object w:dxaOrig="795" w:dyaOrig="615" w14:anchorId="0CFA96FC">
                <v:shape id="_x0000_i1065" type="#_x0000_t75" alt="" style="width:40.35pt;height:30.85pt;mso-width-percent:0;mso-height-percent:0;mso-width-percent:0;mso-height-percent:0" o:ole="">
                  <v:imagedata r:id="rId25" o:title=""/>
                </v:shape>
                <o:OLEObject Type="Embed" ProgID="Equation.DSMT4" ShapeID="_x0000_i1065" DrawAspect="Content" ObjectID="_1620538974" r:id="rId26"/>
              </w:object>
            </w:r>
          </w:p>
        </w:tc>
        <w:tc>
          <w:tcPr>
            <w:tcW w:w="2698" w:type="dxa"/>
          </w:tcPr>
          <w:p w14:paraId="6F8D6A2B" w14:textId="77777777" w:rsidR="00AC06B4" w:rsidRPr="009A18B7" w:rsidRDefault="00BA6FF8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24"/>
                <w:sz w:val="24"/>
                <w:szCs w:val="24"/>
              </w:rPr>
              <w:object w:dxaOrig="795" w:dyaOrig="615" w14:anchorId="047F0A88">
                <v:shape id="_x0000_i1064" type="#_x0000_t75" alt="" style="width:40.35pt;height:30.85pt;mso-width-percent:0;mso-height-percent:0;mso-width-percent:0;mso-height-percent:0" o:ole="">
                  <v:imagedata r:id="rId27" o:title=""/>
                </v:shape>
                <o:OLEObject Type="Embed" ProgID="Equation.DSMT4" ShapeID="_x0000_i1064" DrawAspect="Content" ObjectID="_1620538975" r:id="rId28"/>
              </w:object>
            </w:r>
          </w:p>
        </w:tc>
      </w:tr>
    </w:tbl>
    <w:p w14:paraId="6E3109EE" w14:textId="3E205865" w:rsidR="00AC06B4" w:rsidRPr="009A18B7" w:rsidRDefault="00AC06B4" w:rsidP="009A18B7">
      <w:pPr>
        <w:spacing w:after="0"/>
        <w:outlineLvl w:val="0"/>
        <w:rPr>
          <w:rFonts w:asciiTheme="majorBidi" w:hAnsiTheme="majorBidi" w:cstheme="majorBidi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AC06B4" w:rsidRPr="009A18B7" w14:paraId="2F14CE5C" w14:textId="77777777" w:rsidTr="00AC06B4">
        <w:tc>
          <w:tcPr>
            <w:tcW w:w="2697" w:type="dxa"/>
          </w:tcPr>
          <w:p w14:paraId="6A56F295" w14:textId="77777777" w:rsidR="00AC06B4" w:rsidRPr="009A18B7" w:rsidRDefault="00BA6FF8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24"/>
                <w:sz w:val="24"/>
                <w:szCs w:val="24"/>
              </w:rPr>
              <w:object w:dxaOrig="765" w:dyaOrig="615" w14:anchorId="18C3B3BD">
                <v:shape id="_x0000_i1063" type="#_x0000_t75" alt="" style="width:38.75pt;height:30.85pt;mso-width-percent:0;mso-height-percent:0;mso-width-percent:0;mso-height-percent:0" o:ole="">
                  <v:imagedata r:id="rId29" o:title=""/>
                </v:shape>
                <o:OLEObject Type="Embed" ProgID="Equation.DSMT4" ShapeID="_x0000_i1063" DrawAspect="Content" ObjectID="_1620538976" r:id="rId30"/>
              </w:object>
            </w:r>
          </w:p>
        </w:tc>
        <w:tc>
          <w:tcPr>
            <w:tcW w:w="2697" w:type="dxa"/>
          </w:tcPr>
          <w:p w14:paraId="24A5398A" w14:textId="77777777" w:rsidR="00AC06B4" w:rsidRPr="009A18B7" w:rsidRDefault="00BA6FF8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24"/>
                <w:sz w:val="24"/>
                <w:szCs w:val="24"/>
              </w:rPr>
              <w:object w:dxaOrig="765" w:dyaOrig="615" w14:anchorId="26D31335">
                <v:shape id="_x0000_i1062" type="#_x0000_t75" alt="" style="width:38.75pt;height:30.85pt;mso-width-percent:0;mso-height-percent:0;mso-width-percent:0;mso-height-percent:0" o:ole="">
                  <v:imagedata r:id="rId31" o:title=""/>
                </v:shape>
                <o:OLEObject Type="Embed" ProgID="Equation.DSMT4" ShapeID="_x0000_i1062" DrawAspect="Content" ObjectID="_1620538977" r:id="rId32"/>
              </w:object>
            </w:r>
          </w:p>
        </w:tc>
        <w:tc>
          <w:tcPr>
            <w:tcW w:w="2698" w:type="dxa"/>
          </w:tcPr>
          <w:p w14:paraId="719D1CD3" w14:textId="77777777" w:rsidR="00AC06B4" w:rsidRPr="009A18B7" w:rsidRDefault="00BA6FF8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24"/>
                <w:sz w:val="24"/>
                <w:szCs w:val="24"/>
              </w:rPr>
              <w:object w:dxaOrig="885" w:dyaOrig="615" w14:anchorId="0A949EEA">
                <v:shape id="_x0000_i1061" type="#_x0000_t75" alt="" style="width:45.1pt;height:30.85pt;mso-width-percent:0;mso-height-percent:0;mso-width-percent:0;mso-height-percent:0" o:ole="">
                  <v:imagedata r:id="rId33" o:title=""/>
                </v:shape>
                <o:OLEObject Type="Embed" ProgID="Equation.DSMT4" ShapeID="_x0000_i1061" DrawAspect="Content" ObjectID="_1620538978" r:id="rId34"/>
              </w:object>
            </w:r>
          </w:p>
        </w:tc>
        <w:tc>
          <w:tcPr>
            <w:tcW w:w="2698" w:type="dxa"/>
          </w:tcPr>
          <w:p w14:paraId="3367C59C" w14:textId="77777777" w:rsidR="00AC06B4" w:rsidRPr="009A18B7" w:rsidRDefault="00BA6FF8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24"/>
                <w:sz w:val="24"/>
                <w:szCs w:val="24"/>
              </w:rPr>
              <w:object w:dxaOrig="795" w:dyaOrig="615" w14:anchorId="02A13581">
                <v:shape id="_x0000_i1060" type="#_x0000_t75" alt="" style="width:40.35pt;height:30.85pt;mso-width-percent:0;mso-height-percent:0;mso-width-percent:0;mso-height-percent:0" o:ole="">
                  <v:imagedata r:id="rId35" o:title=""/>
                </v:shape>
                <o:OLEObject Type="Embed" ProgID="Equation.DSMT4" ShapeID="_x0000_i1060" DrawAspect="Content" ObjectID="_1620538979" r:id="rId36"/>
              </w:object>
            </w:r>
          </w:p>
        </w:tc>
      </w:tr>
      <w:tr w:rsidR="00AC06B4" w:rsidRPr="009A18B7" w14:paraId="0E4E3F79" w14:textId="77777777" w:rsidTr="00AC06B4">
        <w:tc>
          <w:tcPr>
            <w:tcW w:w="2697" w:type="dxa"/>
          </w:tcPr>
          <w:p w14:paraId="4C3D6D59" w14:textId="77777777" w:rsidR="00AC06B4" w:rsidRPr="009A18B7" w:rsidRDefault="00BA6FF8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6"/>
                <w:sz w:val="24"/>
                <w:szCs w:val="24"/>
              </w:rPr>
              <w:object w:dxaOrig="720" w:dyaOrig="285" w14:anchorId="7D8E35B4">
                <v:shape id="_x0000_i1059" type="#_x0000_t75" alt="" style="width:36.4pt;height:15.05pt;mso-width-percent:0;mso-height-percent:0;mso-width-percent:0;mso-height-percent:0" o:ole="">
                  <v:imagedata r:id="rId37" o:title=""/>
                </v:shape>
                <o:OLEObject Type="Embed" ProgID="Equation.DSMT4" ShapeID="_x0000_i1059" DrawAspect="Content" ObjectID="_1620538980" r:id="rId38"/>
              </w:object>
            </w:r>
          </w:p>
        </w:tc>
        <w:tc>
          <w:tcPr>
            <w:tcW w:w="2697" w:type="dxa"/>
          </w:tcPr>
          <w:p w14:paraId="6B98C592" w14:textId="77777777" w:rsidR="00AC06B4" w:rsidRPr="009A18B7" w:rsidRDefault="00BA6FF8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24"/>
                <w:sz w:val="24"/>
                <w:szCs w:val="24"/>
              </w:rPr>
              <w:object w:dxaOrig="795" w:dyaOrig="615" w14:anchorId="53AF422A">
                <v:shape id="_x0000_i1058" type="#_x0000_t75" alt="" style="width:40.35pt;height:30.85pt;mso-width-percent:0;mso-height-percent:0;mso-width-percent:0;mso-height-percent:0" o:ole="">
                  <v:imagedata r:id="rId39" o:title=""/>
                </v:shape>
                <o:OLEObject Type="Embed" ProgID="Equation.DSMT4" ShapeID="_x0000_i1058" DrawAspect="Content" ObjectID="_1620538981" r:id="rId40"/>
              </w:object>
            </w:r>
          </w:p>
        </w:tc>
        <w:tc>
          <w:tcPr>
            <w:tcW w:w="2698" w:type="dxa"/>
          </w:tcPr>
          <w:p w14:paraId="5EE074DD" w14:textId="77777777" w:rsidR="00AC06B4" w:rsidRPr="009A18B7" w:rsidRDefault="00BA6FF8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6"/>
                <w:sz w:val="24"/>
                <w:szCs w:val="24"/>
              </w:rPr>
              <w:object w:dxaOrig="765" w:dyaOrig="225" w14:anchorId="058A14E9">
                <v:shape id="_x0000_i1057" type="#_x0000_t75" alt="" style="width:38.75pt;height:11.1pt;mso-width-percent:0;mso-height-percent:0;mso-width-percent:0;mso-height-percent:0" o:ole="">
                  <v:imagedata r:id="rId41" o:title=""/>
                </v:shape>
                <o:OLEObject Type="Embed" ProgID="Equation.DSMT4" ShapeID="_x0000_i1057" DrawAspect="Content" ObjectID="_1620538982" r:id="rId42"/>
              </w:object>
            </w:r>
          </w:p>
        </w:tc>
        <w:tc>
          <w:tcPr>
            <w:tcW w:w="2698" w:type="dxa"/>
          </w:tcPr>
          <w:p w14:paraId="63F021D1" w14:textId="77777777" w:rsidR="00AC06B4" w:rsidRPr="009A18B7" w:rsidRDefault="00BA6FF8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24"/>
                <w:sz w:val="24"/>
                <w:szCs w:val="24"/>
              </w:rPr>
              <w:object w:dxaOrig="795" w:dyaOrig="615" w14:anchorId="1D50E558">
                <v:shape id="_x0000_i1056" type="#_x0000_t75" alt="" style="width:40.35pt;height:30.85pt;mso-width-percent:0;mso-height-percent:0;mso-width-percent:0;mso-height-percent:0" o:ole="">
                  <v:imagedata r:id="rId43" o:title=""/>
                </v:shape>
                <o:OLEObject Type="Embed" ProgID="Equation.DSMT4" ShapeID="_x0000_i1056" DrawAspect="Content" ObjectID="_1620538983" r:id="rId44"/>
              </w:object>
            </w:r>
          </w:p>
        </w:tc>
      </w:tr>
      <w:tr w:rsidR="00AC06B4" w:rsidRPr="009A18B7" w14:paraId="1DF7B244" w14:textId="77777777" w:rsidTr="00AC06B4">
        <w:tc>
          <w:tcPr>
            <w:tcW w:w="2697" w:type="dxa"/>
          </w:tcPr>
          <w:p w14:paraId="6AE5B1B0" w14:textId="77777777" w:rsidR="00AC06B4" w:rsidRPr="009A18B7" w:rsidRDefault="00BA6FF8" w:rsidP="00AD26BC">
            <w:pPr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6"/>
                <w:sz w:val="24"/>
                <w:szCs w:val="24"/>
              </w:rPr>
              <w:object w:dxaOrig="720" w:dyaOrig="285" w14:anchorId="437B2B5F">
                <v:shape id="_x0000_i1055" type="#_x0000_t75" alt="" style="width:36.4pt;height:15.05pt;mso-width-percent:0;mso-height-percent:0;mso-width-percent:0;mso-height-percent:0" o:ole="">
                  <v:imagedata r:id="rId45" o:title=""/>
                </v:shape>
                <o:OLEObject Type="Embed" ProgID="Equation.DSMT4" ShapeID="_x0000_i1055" DrawAspect="Content" ObjectID="_1620538984" r:id="rId46"/>
              </w:object>
            </w:r>
          </w:p>
        </w:tc>
        <w:tc>
          <w:tcPr>
            <w:tcW w:w="2697" w:type="dxa"/>
          </w:tcPr>
          <w:p w14:paraId="08DE97A4" w14:textId="77777777" w:rsidR="00AC06B4" w:rsidRPr="009A18B7" w:rsidRDefault="00BA6FF8" w:rsidP="00AD26BC">
            <w:pPr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6"/>
                <w:sz w:val="24"/>
                <w:szCs w:val="24"/>
              </w:rPr>
              <w:object w:dxaOrig="735" w:dyaOrig="285" w14:anchorId="673BC383">
                <v:shape id="_x0000_i1054" type="#_x0000_t75" alt="" style="width:37.2pt;height:15.05pt;mso-width-percent:0;mso-height-percent:0;mso-width-percent:0;mso-height-percent:0" o:ole="">
                  <v:imagedata r:id="rId47" o:title=""/>
                </v:shape>
                <o:OLEObject Type="Embed" ProgID="Equation.DSMT4" ShapeID="_x0000_i1054" DrawAspect="Content" ObjectID="_1620538985" r:id="rId48"/>
              </w:object>
            </w:r>
          </w:p>
        </w:tc>
        <w:tc>
          <w:tcPr>
            <w:tcW w:w="2698" w:type="dxa"/>
          </w:tcPr>
          <w:p w14:paraId="5E6C14DD" w14:textId="77777777" w:rsidR="007643F7" w:rsidRPr="009A18B7" w:rsidRDefault="00BA6FF8" w:rsidP="00AD26BC">
            <w:pPr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24"/>
                <w:sz w:val="24"/>
                <w:szCs w:val="24"/>
              </w:rPr>
              <w:object w:dxaOrig="795" w:dyaOrig="615" w14:anchorId="7AC856EC">
                <v:shape id="_x0000_i1053" type="#_x0000_t75" alt="" style="width:40.35pt;height:30.85pt;mso-width-percent:0;mso-height-percent:0;mso-width-percent:0;mso-height-percent:0" o:ole="">
                  <v:imagedata r:id="rId49" o:title=""/>
                </v:shape>
                <o:OLEObject Type="Embed" ProgID="Equation.DSMT4" ShapeID="_x0000_i1053" DrawAspect="Content" ObjectID="_1620538986" r:id="rId50"/>
              </w:object>
            </w:r>
          </w:p>
          <w:p w14:paraId="73695B84" w14:textId="77777777" w:rsidR="00AC06B4" w:rsidRPr="009A18B7" w:rsidRDefault="00AC06B4" w:rsidP="00AD26BC">
            <w:pPr>
              <w:rPr>
                <w:rFonts w:asciiTheme="majorBidi" w:eastAsia="Times New Roman" w:hAnsiTheme="majorBidi" w:cstheme="majorBidi"/>
                <w:sz w:val="24"/>
                <w:szCs w:val="24"/>
              </w:rPr>
            </w:pPr>
          </w:p>
        </w:tc>
        <w:tc>
          <w:tcPr>
            <w:tcW w:w="2698" w:type="dxa"/>
          </w:tcPr>
          <w:p w14:paraId="2BE8D31C" w14:textId="77777777" w:rsidR="00AC06B4" w:rsidRPr="009A18B7" w:rsidRDefault="00BA6FF8" w:rsidP="00AD26BC">
            <w:pPr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24"/>
                <w:sz w:val="24"/>
                <w:szCs w:val="24"/>
              </w:rPr>
              <w:object w:dxaOrig="765" w:dyaOrig="615" w14:anchorId="72BB8FDF">
                <v:shape id="_x0000_i1052" type="#_x0000_t75" alt="" style="width:38.75pt;height:30.85pt;mso-width-percent:0;mso-height-percent:0;mso-width-percent:0;mso-height-percent:0" o:ole="">
                  <v:imagedata r:id="rId51" o:title=""/>
                </v:shape>
                <o:OLEObject Type="Embed" ProgID="Equation.DSMT4" ShapeID="_x0000_i1052" DrawAspect="Content" ObjectID="_1620538987" r:id="rId52"/>
              </w:object>
            </w:r>
          </w:p>
        </w:tc>
      </w:tr>
    </w:tbl>
    <w:p w14:paraId="427E8D0E" w14:textId="77777777" w:rsidR="00AC06B4" w:rsidRPr="009A18B7" w:rsidRDefault="00AC06B4" w:rsidP="00AD26BC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0BF62E53" w14:textId="77777777" w:rsidR="00615D65" w:rsidRDefault="00615D65" w:rsidP="009A18B7">
      <w:pPr>
        <w:spacing w:after="0"/>
        <w:outlineLvl w:val="0"/>
        <w:rPr>
          <w:rFonts w:asciiTheme="majorBidi" w:hAnsiTheme="majorBidi" w:cstheme="majorBidi"/>
          <w:sz w:val="24"/>
          <w:szCs w:val="24"/>
        </w:rPr>
      </w:pPr>
      <w:r w:rsidRPr="009A18B7">
        <w:rPr>
          <w:rFonts w:asciiTheme="majorBidi" w:hAnsiTheme="majorBidi" w:cstheme="majorBidi"/>
          <w:sz w:val="24"/>
          <w:szCs w:val="24"/>
        </w:rPr>
        <w:t>Topic 5:  Trigonometric Identities</w:t>
      </w:r>
    </w:p>
    <w:p w14:paraId="4FC8312B" w14:textId="77777777" w:rsidR="00221533" w:rsidRDefault="00221533" w:rsidP="009A18B7">
      <w:pPr>
        <w:spacing w:after="0"/>
        <w:outlineLvl w:val="0"/>
        <w:rPr>
          <w:rFonts w:asciiTheme="majorBidi" w:hAnsiTheme="majorBidi" w:cstheme="majorBidi"/>
          <w:sz w:val="24"/>
          <w:szCs w:val="24"/>
        </w:rPr>
      </w:pPr>
    </w:p>
    <w:p w14:paraId="6051395F" w14:textId="77777777" w:rsidR="00221533" w:rsidRPr="009A18B7" w:rsidRDefault="00221533" w:rsidP="00221533">
      <w:pPr>
        <w:spacing w:after="0"/>
        <w:outlineLvl w:val="0"/>
        <w:rPr>
          <w:rFonts w:asciiTheme="majorBidi" w:hAnsiTheme="majorBidi" w:cstheme="majorBidi"/>
          <w:color w:val="000000"/>
          <w:sz w:val="24"/>
          <w:szCs w:val="24"/>
          <w:shd w:val="clear" w:color="auto" w:fill="FFFFFF"/>
        </w:rPr>
      </w:pPr>
      <w:r w:rsidRPr="009A18B7">
        <w:rPr>
          <w:rFonts w:asciiTheme="majorBidi" w:hAnsiTheme="majorBidi" w:cstheme="majorBidi"/>
          <w:color w:val="000000"/>
          <w:sz w:val="24"/>
          <w:szCs w:val="24"/>
          <w:shd w:val="clear" w:color="auto" w:fill="FFFFFF"/>
        </w:rPr>
        <w:t xml:space="preserve">Fundamental Trigonometric Identities:  </w:t>
      </w:r>
      <w:hyperlink r:id="rId53" w:history="1">
        <w:r w:rsidRPr="009A18B7">
          <w:rPr>
            <w:rStyle w:val="Hyperlink"/>
            <w:rFonts w:asciiTheme="majorBidi" w:hAnsiTheme="majorBidi" w:cstheme="majorBidi"/>
            <w:sz w:val="24"/>
            <w:szCs w:val="24"/>
            <w:shd w:val="clear" w:color="auto" w:fill="FFFFFF"/>
          </w:rPr>
          <w:t>https://www.youtube.com/watch?v=OmJ5fxyXrfg</w:t>
        </w:r>
      </w:hyperlink>
    </w:p>
    <w:p w14:paraId="2712E5F4" w14:textId="77777777" w:rsidR="00221533" w:rsidRPr="009A18B7" w:rsidRDefault="00221533" w:rsidP="00221533">
      <w:pPr>
        <w:spacing w:after="0"/>
        <w:outlineLvl w:val="0"/>
        <w:rPr>
          <w:rFonts w:asciiTheme="majorBidi" w:hAnsiTheme="majorBidi" w:cstheme="majorBidi"/>
          <w:color w:val="000000"/>
          <w:sz w:val="24"/>
          <w:szCs w:val="24"/>
          <w:shd w:val="clear" w:color="auto" w:fill="FFFFFF"/>
        </w:rPr>
      </w:pPr>
      <w:r w:rsidRPr="009A18B7">
        <w:rPr>
          <w:rFonts w:asciiTheme="majorBidi" w:hAnsiTheme="majorBidi" w:cstheme="majorBidi"/>
          <w:color w:val="000000"/>
          <w:sz w:val="24"/>
          <w:szCs w:val="24"/>
          <w:shd w:val="clear" w:color="auto" w:fill="FFFFFF"/>
        </w:rPr>
        <w:t xml:space="preserve">Double Angle Identities:  </w:t>
      </w:r>
      <w:hyperlink r:id="rId54" w:history="1">
        <w:r w:rsidRPr="009A18B7">
          <w:rPr>
            <w:rStyle w:val="Hyperlink"/>
            <w:rFonts w:asciiTheme="majorBidi" w:hAnsiTheme="majorBidi" w:cstheme="majorBidi"/>
            <w:sz w:val="24"/>
            <w:szCs w:val="24"/>
            <w:shd w:val="clear" w:color="auto" w:fill="FFFFFF"/>
          </w:rPr>
          <w:t>https://www.youtube.com/watch?v=-zhCYiHcVIE</w:t>
        </w:r>
      </w:hyperlink>
    </w:p>
    <w:p w14:paraId="1B0C7F76" w14:textId="77777777" w:rsidR="00221533" w:rsidRPr="009A18B7" w:rsidRDefault="00221533" w:rsidP="00221533">
      <w:pPr>
        <w:spacing w:after="0"/>
        <w:rPr>
          <w:rFonts w:asciiTheme="majorBidi" w:hAnsiTheme="majorBidi" w:cstheme="majorBidi"/>
          <w:color w:val="000000"/>
          <w:sz w:val="24"/>
          <w:szCs w:val="24"/>
          <w:shd w:val="clear" w:color="auto" w:fill="FFFFFF"/>
        </w:rPr>
      </w:pPr>
      <w:r w:rsidRPr="009A18B7">
        <w:rPr>
          <w:rFonts w:asciiTheme="majorBidi" w:hAnsiTheme="majorBidi" w:cstheme="majorBidi"/>
          <w:color w:val="000000"/>
          <w:sz w:val="24"/>
          <w:szCs w:val="24"/>
          <w:shd w:val="clear" w:color="auto" w:fill="FFFFFF"/>
        </w:rPr>
        <w:t xml:space="preserve">Example:  Simplifying an expression using sum and difference identities:  </w:t>
      </w:r>
      <w:hyperlink r:id="rId55" w:history="1">
        <w:r w:rsidRPr="009A18B7">
          <w:rPr>
            <w:rStyle w:val="Hyperlink"/>
            <w:rFonts w:asciiTheme="majorBidi" w:hAnsiTheme="majorBidi" w:cstheme="majorBidi"/>
            <w:sz w:val="24"/>
            <w:szCs w:val="24"/>
            <w:shd w:val="clear" w:color="auto" w:fill="FFFFFF"/>
          </w:rPr>
          <w:t>https://www.youtube.com/watch?v=HKtWTPR_Fxg</w:t>
        </w:r>
      </w:hyperlink>
    </w:p>
    <w:p w14:paraId="1B74864F" w14:textId="77777777" w:rsidR="00221533" w:rsidRPr="009A18B7" w:rsidRDefault="00221533" w:rsidP="009A18B7">
      <w:pPr>
        <w:spacing w:after="0"/>
        <w:outlineLvl w:val="0"/>
        <w:rPr>
          <w:rFonts w:asciiTheme="majorBidi" w:hAnsiTheme="majorBidi" w:cstheme="majorBidi"/>
          <w:sz w:val="24"/>
          <w:szCs w:val="24"/>
        </w:rPr>
      </w:pPr>
    </w:p>
    <w:p w14:paraId="7E5BF0A1" w14:textId="76AA6AB3" w:rsidR="00615D65" w:rsidRPr="009A18B7" w:rsidRDefault="00615D65" w:rsidP="00AD26BC">
      <w:pPr>
        <w:spacing w:after="0"/>
        <w:rPr>
          <w:rFonts w:asciiTheme="majorBidi" w:hAnsiTheme="majorBidi" w:cstheme="majorBidi"/>
          <w:sz w:val="24"/>
          <w:szCs w:val="24"/>
        </w:rPr>
      </w:pPr>
      <w:r w:rsidRPr="009A18B7">
        <w:rPr>
          <w:rFonts w:asciiTheme="majorBidi" w:hAnsiTheme="majorBidi" w:cstheme="majorBidi"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615D65" w:rsidRPr="009A18B7" w14:paraId="639AC2F3" w14:textId="77777777" w:rsidTr="00615D65">
        <w:tc>
          <w:tcPr>
            <w:tcW w:w="5395" w:type="dxa"/>
          </w:tcPr>
          <w:p w14:paraId="282B3F75" w14:textId="77777777" w:rsidR="00615D65" w:rsidRPr="009A18B7" w:rsidRDefault="00615D65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Write the 3 Pythagorean Identities</w:t>
            </w:r>
          </w:p>
        </w:tc>
        <w:tc>
          <w:tcPr>
            <w:tcW w:w="5395" w:type="dxa"/>
          </w:tcPr>
          <w:p w14:paraId="1E2E45CB" w14:textId="77777777" w:rsidR="00615D65" w:rsidRPr="009A18B7" w:rsidRDefault="00615D65" w:rsidP="00AD26BC">
            <w:pPr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Cos 2A = </w:t>
            </w:r>
          </w:p>
          <w:p w14:paraId="703851DD" w14:textId="77777777" w:rsidR="00615D65" w:rsidRPr="009A18B7" w:rsidRDefault="00615D65" w:rsidP="00AD26BC">
            <w:pPr>
              <w:rPr>
                <w:rFonts w:asciiTheme="majorBidi" w:eastAsia="Times New Roman" w:hAnsiTheme="majorBidi" w:cstheme="majorBidi"/>
                <w:sz w:val="24"/>
                <w:szCs w:val="24"/>
              </w:rPr>
            </w:pPr>
          </w:p>
          <w:p w14:paraId="3BA97250" w14:textId="77777777" w:rsidR="00615D65" w:rsidRPr="009A18B7" w:rsidRDefault="00615D65" w:rsidP="00AD26BC">
            <w:pPr>
              <w:rPr>
                <w:rFonts w:asciiTheme="majorBidi" w:eastAsia="Times New Roman" w:hAnsiTheme="majorBidi" w:cstheme="majorBidi"/>
                <w:sz w:val="24"/>
                <w:szCs w:val="24"/>
              </w:rPr>
            </w:pPr>
          </w:p>
          <w:p w14:paraId="6E93379C" w14:textId="77777777" w:rsidR="00615D65" w:rsidRPr="009A18B7" w:rsidRDefault="00615D65" w:rsidP="00AD26BC">
            <w:pPr>
              <w:rPr>
                <w:rFonts w:asciiTheme="majorBidi" w:eastAsia="Times New Roman" w:hAnsiTheme="majorBidi" w:cstheme="majorBidi"/>
                <w:sz w:val="24"/>
                <w:szCs w:val="24"/>
              </w:rPr>
            </w:pPr>
          </w:p>
          <w:p w14:paraId="20C93FA1" w14:textId="77777777" w:rsidR="00615D65" w:rsidRPr="009A18B7" w:rsidRDefault="00615D65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615D65" w:rsidRPr="009A18B7" w14:paraId="04C08CB5" w14:textId="77777777" w:rsidTr="00615D65">
        <w:tc>
          <w:tcPr>
            <w:tcW w:w="5395" w:type="dxa"/>
          </w:tcPr>
          <w:p w14:paraId="4335DEB6" w14:textId="77777777" w:rsidR="00615D65" w:rsidRPr="009A18B7" w:rsidRDefault="00615D65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 xml:space="preserve">Cos (A + B) = </w:t>
            </w:r>
          </w:p>
          <w:p w14:paraId="04ADBE51" w14:textId="77777777" w:rsidR="00615D65" w:rsidRPr="009A18B7" w:rsidRDefault="00615D65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186AE6DF" w14:textId="77777777" w:rsidR="007643F7" w:rsidRPr="009A18B7" w:rsidRDefault="007643F7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395" w:type="dxa"/>
          </w:tcPr>
          <w:p w14:paraId="5827AA63" w14:textId="77777777" w:rsidR="00615D65" w:rsidRPr="009A18B7" w:rsidRDefault="00BA6FF8" w:rsidP="00AD26B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6"/>
                <w:sz w:val="24"/>
                <w:szCs w:val="24"/>
              </w:rPr>
              <w:object w:dxaOrig="859" w:dyaOrig="279" w14:anchorId="208B4CD5">
                <v:shape id="_x0000_i1051" type="#_x0000_t75" alt="" style="width:42.75pt;height:14.25pt;mso-width-percent:0;mso-height-percent:0;mso-width-percent:0;mso-height-percent:0" o:ole="">
                  <v:imagedata r:id="rId56" o:title=""/>
                </v:shape>
                <o:OLEObject Type="Embed" ProgID="Equation.DSMT4" ShapeID="_x0000_i1051" DrawAspect="Content" ObjectID="_1620538988" r:id="rId57"/>
              </w:object>
            </w:r>
          </w:p>
        </w:tc>
      </w:tr>
    </w:tbl>
    <w:p w14:paraId="69E2AF14" w14:textId="77777777" w:rsidR="00615D65" w:rsidRPr="009A18B7" w:rsidRDefault="00615D65" w:rsidP="00AD26BC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77FC6865" w14:textId="2E6ABC57" w:rsidR="00615D65" w:rsidRPr="009A18B7" w:rsidRDefault="00615D65" w:rsidP="009A18B7">
      <w:pPr>
        <w:spacing w:after="0"/>
        <w:outlineLvl w:val="0"/>
        <w:rPr>
          <w:rFonts w:asciiTheme="majorBidi" w:hAnsiTheme="majorBidi" w:cstheme="majorBidi"/>
          <w:color w:val="000000"/>
          <w:sz w:val="24"/>
          <w:szCs w:val="24"/>
          <w:shd w:val="clear" w:color="auto" w:fill="FFFFFF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615D65" w:rsidRPr="009A18B7" w14:paraId="417A1647" w14:textId="77777777" w:rsidTr="00615D65">
        <w:tc>
          <w:tcPr>
            <w:tcW w:w="5395" w:type="dxa"/>
          </w:tcPr>
          <w:p w14:paraId="293DF4F0" w14:textId="77777777" w:rsidR="00615D65" w:rsidRPr="009A18B7" w:rsidRDefault="00615D65" w:rsidP="00AD26BC">
            <w:pPr>
              <w:rPr>
                <w:rFonts w:asciiTheme="majorBidi" w:hAnsiTheme="majorBidi" w:cstheme="majorBidi"/>
                <w:color w:val="000000"/>
                <w:sz w:val="24"/>
                <w:szCs w:val="24"/>
                <w:shd w:val="clear" w:color="auto" w:fill="FFFFFF"/>
              </w:rPr>
            </w:pPr>
            <w:r w:rsidRPr="009A18B7">
              <w:rPr>
                <w:rFonts w:asciiTheme="majorBidi" w:hAnsiTheme="majorBidi" w:cstheme="majorBidi"/>
                <w:color w:val="000000"/>
                <w:sz w:val="24"/>
                <w:szCs w:val="24"/>
                <w:shd w:val="clear" w:color="auto" w:fill="FFFFFF"/>
              </w:rPr>
              <w:lastRenderedPageBreak/>
              <w:t>Write the three Pythagorean Identities</w:t>
            </w:r>
          </w:p>
          <w:p w14:paraId="48EA539C" w14:textId="77777777" w:rsidR="00C57E61" w:rsidRPr="009A18B7" w:rsidRDefault="00C57E61" w:rsidP="00AD26BC">
            <w:pPr>
              <w:rPr>
                <w:rFonts w:asciiTheme="majorBidi" w:hAnsiTheme="majorBidi" w:cstheme="majorBidi"/>
                <w:color w:val="000000"/>
                <w:sz w:val="24"/>
                <w:szCs w:val="24"/>
                <w:shd w:val="clear" w:color="auto" w:fill="FFFFFF"/>
              </w:rPr>
            </w:pPr>
          </w:p>
          <w:p w14:paraId="609658E4" w14:textId="77777777" w:rsidR="00C57E61" w:rsidRPr="009A18B7" w:rsidRDefault="00C57E61" w:rsidP="00AD26BC">
            <w:pPr>
              <w:rPr>
                <w:rFonts w:asciiTheme="majorBidi" w:hAnsiTheme="majorBidi" w:cstheme="majorBidi"/>
                <w:color w:val="000000"/>
                <w:sz w:val="24"/>
                <w:szCs w:val="24"/>
                <w:shd w:val="clear" w:color="auto" w:fill="FFFFFF"/>
              </w:rPr>
            </w:pPr>
          </w:p>
          <w:p w14:paraId="02DD1F23" w14:textId="77777777" w:rsidR="00C57E61" w:rsidRPr="009A18B7" w:rsidRDefault="00C57E61" w:rsidP="00AD26BC">
            <w:pPr>
              <w:rPr>
                <w:rFonts w:asciiTheme="majorBidi" w:hAnsiTheme="majorBidi" w:cstheme="majorBidi"/>
                <w:color w:val="000000"/>
                <w:sz w:val="24"/>
                <w:szCs w:val="24"/>
                <w:shd w:val="clear" w:color="auto" w:fill="FFFFFF"/>
              </w:rPr>
            </w:pPr>
          </w:p>
          <w:p w14:paraId="7800424D" w14:textId="77777777" w:rsidR="00C57E61" w:rsidRPr="009A18B7" w:rsidRDefault="00C57E61" w:rsidP="00AD26BC">
            <w:pPr>
              <w:rPr>
                <w:rFonts w:asciiTheme="majorBidi" w:hAnsiTheme="majorBidi" w:cstheme="majorBidi"/>
                <w:color w:val="000000"/>
                <w:sz w:val="24"/>
                <w:szCs w:val="24"/>
                <w:shd w:val="clear" w:color="auto" w:fill="FFFFFF"/>
              </w:rPr>
            </w:pPr>
          </w:p>
          <w:p w14:paraId="3CFC73D8" w14:textId="77777777" w:rsidR="00C57E61" w:rsidRPr="009A18B7" w:rsidRDefault="00C57E61" w:rsidP="00AD26BC">
            <w:pPr>
              <w:rPr>
                <w:rFonts w:asciiTheme="majorBidi" w:hAnsiTheme="majorBidi" w:cstheme="majorBidi"/>
                <w:color w:val="000000"/>
                <w:sz w:val="24"/>
                <w:szCs w:val="24"/>
                <w:shd w:val="clear" w:color="auto" w:fill="FFFFFF"/>
              </w:rPr>
            </w:pPr>
          </w:p>
          <w:p w14:paraId="3BF4F737" w14:textId="77777777" w:rsidR="00C57E61" w:rsidRPr="009A18B7" w:rsidRDefault="00C57E61" w:rsidP="00AD26BC">
            <w:pPr>
              <w:rPr>
                <w:rFonts w:asciiTheme="majorBidi" w:hAnsiTheme="majorBidi" w:cstheme="majorBidi"/>
                <w:color w:val="000000"/>
                <w:sz w:val="24"/>
                <w:szCs w:val="24"/>
                <w:shd w:val="clear" w:color="auto" w:fill="FFFFFF"/>
              </w:rPr>
            </w:pPr>
          </w:p>
          <w:p w14:paraId="3FBCD957" w14:textId="77777777" w:rsidR="00C57E61" w:rsidRPr="009A18B7" w:rsidRDefault="00C57E61" w:rsidP="00AD26BC">
            <w:pPr>
              <w:rPr>
                <w:rFonts w:asciiTheme="majorBidi" w:hAnsiTheme="majorBidi" w:cstheme="majorBidi"/>
                <w:color w:val="000000"/>
                <w:sz w:val="24"/>
                <w:szCs w:val="24"/>
                <w:shd w:val="clear" w:color="auto" w:fill="FFFFFF"/>
              </w:rPr>
            </w:pPr>
          </w:p>
          <w:p w14:paraId="4AEAA8B6" w14:textId="77777777" w:rsidR="00C57E61" w:rsidRPr="009A18B7" w:rsidRDefault="00C57E61" w:rsidP="00AD26BC">
            <w:pPr>
              <w:rPr>
                <w:rFonts w:asciiTheme="majorBidi" w:hAnsiTheme="majorBidi" w:cstheme="majorBidi"/>
                <w:color w:val="000000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5395" w:type="dxa"/>
          </w:tcPr>
          <w:p w14:paraId="27571A3F" w14:textId="77777777" w:rsidR="00615D65" w:rsidRPr="009A18B7" w:rsidRDefault="00BA6FF8" w:rsidP="00AD26BC">
            <w:pPr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28"/>
                <w:sz w:val="24"/>
                <w:szCs w:val="24"/>
              </w:rPr>
              <w:object w:dxaOrig="1400" w:dyaOrig="680" w14:anchorId="1B0F53BC">
                <v:shape id="_x0000_i1050" type="#_x0000_t75" alt="" style="width:69.65pt;height:34pt;mso-width-percent:0;mso-height-percent:0;mso-width-percent:0;mso-height-percent:0" o:ole="">
                  <v:imagedata r:id="rId58" o:title=""/>
                </v:shape>
                <o:OLEObject Type="Embed" ProgID="Equation.DSMT4" ShapeID="_x0000_i1050" DrawAspect="Content" ObjectID="_1620538989" r:id="rId59"/>
              </w:object>
            </w:r>
          </w:p>
          <w:p w14:paraId="5396AB57" w14:textId="77777777" w:rsidR="00214464" w:rsidRPr="009A18B7" w:rsidRDefault="00214464" w:rsidP="00AD26BC">
            <w:pPr>
              <w:rPr>
                <w:rFonts w:asciiTheme="majorBidi" w:eastAsia="Times New Roman" w:hAnsiTheme="majorBidi" w:cstheme="majorBidi"/>
                <w:sz w:val="24"/>
                <w:szCs w:val="24"/>
              </w:rPr>
            </w:pPr>
          </w:p>
          <w:p w14:paraId="56381B3F" w14:textId="77777777" w:rsidR="00214464" w:rsidRPr="009A18B7" w:rsidRDefault="00214464" w:rsidP="00AD26BC">
            <w:pPr>
              <w:rPr>
                <w:rFonts w:asciiTheme="majorBidi" w:hAnsiTheme="majorBidi" w:cstheme="majorBidi"/>
                <w:color w:val="000000"/>
                <w:sz w:val="24"/>
                <w:szCs w:val="24"/>
                <w:shd w:val="clear" w:color="auto" w:fill="FFFFFF"/>
              </w:rPr>
            </w:pPr>
          </w:p>
        </w:tc>
      </w:tr>
    </w:tbl>
    <w:p w14:paraId="6F123598" w14:textId="77777777" w:rsidR="0006178F" w:rsidRDefault="0006178F" w:rsidP="00AD26BC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08F86D7E" w14:textId="77777777" w:rsidR="00221533" w:rsidRDefault="00221533" w:rsidP="00AD26BC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3D8D4241" w14:textId="77777777" w:rsidR="00221533" w:rsidRPr="009A18B7" w:rsidRDefault="00221533" w:rsidP="00AD26BC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03B58C32" w14:textId="77777777" w:rsidR="00615D65" w:rsidRDefault="00C57E61" w:rsidP="009A18B7">
      <w:pPr>
        <w:spacing w:after="0"/>
        <w:outlineLvl w:val="0"/>
        <w:rPr>
          <w:rFonts w:asciiTheme="majorBidi" w:hAnsiTheme="majorBidi" w:cstheme="majorBidi"/>
          <w:sz w:val="24"/>
          <w:szCs w:val="24"/>
        </w:rPr>
      </w:pPr>
      <w:r w:rsidRPr="009A18B7">
        <w:rPr>
          <w:rFonts w:asciiTheme="majorBidi" w:hAnsiTheme="majorBidi" w:cstheme="majorBidi"/>
          <w:sz w:val="24"/>
          <w:szCs w:val="24"/>
        </w:rPr>
        <w:t>Topic 6:  I</w:t>
      </w:r>
      <w:r w:rsidR="00214464" w:rsidRPr="009A18B7">
        <w:rPr>
          <w:rFonts w:asciiTheme="majorBidi" w:hAnsiTheme="majorBidi" w:cstheme="majorBidi"/>
          <w:sz w:val="24"/>
          <w:szCs w:val="24"/>
        </w:rPr>
        <w:t>nverse Trigonometric Functions</w:t>
      </w:r>
    </w:p>
    <w:p w14:paraId="7FF37077" w14:textId="77777777" w:rsidR="00221533" w:rsidRDefault="00221533" w:rsidP="009A18B7">
      <w:pPr>
        <w:spacing w:after="0"/>
        <w:outlineLvl w:val="0"/>
        <w:rPr>
          <w:rFonts w:asciiTheme="majorBidi" w:hAnsiTheme="majorBidi" w:cstheme="majorBidi"/>
          <w:sz w:val="24"/>
          <w:szCs w:val="24"/>
        </w:rPr>
      </w:pPr>
    </w:p>
    <w:p w14:paraId="2A038DEF" w14:textId="77777777" w:rsidR="00221533" w:rsidRPr="009A18B7" w:rsidRDefault="00221533" w:rsidP="00221533">
      <w:pPr>
        <w:spacing w:after="0"/>
        <w:outlineLvl w:val="0"/>
        <w:rPr>
          <w:rFonts w:asciiTheme="majorBidi" w:hAnsiTheme="majorBidi" w:cstheme="majorBidi"/>
          <w:sz w:val="24"/>
          <w:szCs w:val="24"/>
        </w:rPr>
      </w:pPr>
      <w:r w:rsidRPr="009A18B7">
        <w:rPr>
          <w:rFonts w:asciiTheme="majorBidi" w:hAnsiTheme="majorBidi" w:cstheme="majorBidi"/>
          <w:sz w:val="24"/>
          <w:szCs w:val="24"/>
        </w:rPr>
        <w:t xml:space="preserve">Introduction in Inverse sine, cosine and tangent functions:  </w:t>
      </w:r>
      <w:hyperlink r:id="rId60" w:history="1">
        <w:r w:rsidRPr="009A18B7">
          <w:rPr>
            <w:rStyle w:val="Hyperlink"/>
            <w:rFonts w:asciiTheme="majorBidi" w:hAnsiTheme="majorBidi" w:cstheme="majorBidi"/>
            <w:sz w:val="24"/>
            <w:szCs w:val="24"/>
          </w:rPr>
          <w:t>https://www.youtube.com/watch?v=LUpa5nPskAc</w:t>
        </w:r>
      </w:hyperlink>
    </w:p>
    <w:p w14:paraId="6568C8FD" w14:textId="77777777" w:rsidR="00221533" w:rsidRPr="009A18B7" w:rsidRDefault="00221533" w:rsidP="00221533">
      <w:pPr>
        <w:spacing w:after="0"/>
        <w:outlineLvl w:val="0"/>
        <w:rPr>
          <w:rFonts w:asciiTheme="majorBidi" w:hAnsiTheme="majorBidi" w:cstheme="majorBidi"/>
          <w:sz w:val="24"/>
          <w:szCs w:val="24"/>
        </w:rPr>
      </w:pPr>
      <w:r w:rsidRPr="009A18B7">
        <w:rPr>
          <w:rFonts w:asciiTheme="majorBidi" w:hAnsiTheme="majorBidi" w:cstheme="majorBidi"/>
          <w:sz w:val="24"/>
          <w:szCs w:val="24"/>
        </w:rPr>
        <w:t xml:space="preserve">Examples:  </w:t>
      </w:r>
      <w:hyperlink r:id="rId61" w:history="1">
        <w:r w:rsidRPr="009A18B7">
          <w:rPr>
            <w:rStyle w:val="Hyperlink"/>
            <w:rFonts w:asciiTheme="majorBidi" w:hAnsiTheme="majorBidi" w:cstheme="majorBidi"/>
            <w:sz w:val="24"/>
            <w:szCs w:val="24"/>
          </w:rPr>
          <w:t>https://www.youtube.com/watch?v=7Wd64tsv-O8</w:t>
        </w:r>
      </w:hyperlink>
    </w:p>
    <w:p w14:paraId="6F339C64" w14:textId="77777777" w:rsidR="00221533" w:rsidRPr="009A18B7" w:rsidRDefault="00221533" w:rsidP="009A18B7">
      <w:pPr>
        <w:spacing w:after="0"/>
        <w:outlineLvl w:val="0"/>
        <w:rPr>
          <w:rFonts w:asciiTheme="majorBidi" w:hAnsiTheme="majorBidi" w:cstheme="majorBidi"/>
          <w:sz w:val="24"/>
          <w:szCs w:val="24"/>
        </w:rPr>
      </w:pPr>
    </w:p>
    <w:p w14:paraId="5640A2E8" w14:textId="02CC39A9" w:rsidR="00214464" w:rsidRPr="009A18B7" w:rsidRDefault="00214464" w:rsidP="009A18B7">
      <w:pPr>
        <w:spacing w:after="0"/>
        <w:outlineLvl w:val="0"/>
        <w:rPr>
          <w:rFonts w:asciiTheme="majorBidi" w:hAnsiTheme="majorBidi" w:cstheme="majorBidi"/>
          <w:sz w:val="24"/>
          <w:szCs w:val="24"/>
        </w:rPr>
      </w:pPr>
      <w:r w:rsidRPr="009A18B7">
        <w:rPr>
          <w:rFonts w:asciiTheme="majorBidi" w:hAnsiTheme="majorBidi" w:cstheme="majorBidi"/>
          <w:sz w:val="24"/>
          <w:szCs w:val="24"/>
        </w:rPr>
        <w:t xml:space="preserve"> 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330"/>
        <w:gridCol w:w="1579"/>
        <w:gridCol w:w="1619"/>
        <w:gridCol w:w="1592"/>
      </w:tblGrid>
      <w:tr w:rsidR="00214464" w:rsidRPr="00D96DF3" w14:paraId="33F19CA4" w14:textId="77777777" w:rsidTr="0021446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08B67294" w14:textId="77777777" w:rsidR="00214464" w:rsidRPr="009A18B7" w:rsidRDefault="00214464" w:rsidP="00214464">
            <w:pPr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5A565881" w14:textId="77777777" w:rsidR="00214464" w:rsidRPr="00D96DF3" w:rsidRDefault="00214464" w:rsidP="0021446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val="es-ES"/>
              </w:rPr>
            </w:pPr>
            <w:r w:rsidRPr="00D96DF3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val="es-ES"/>
              </w:rPr>
              <w:t>Y = Arcsin(x)</w:t>
            </w:r>
          </w:p>
          <w:p w14:paraId="3D8E244E" w14:textId="77777777" w:rsidR="00214464" w:rsidRPr="00D96DF3" w:rsidRDefault="00214464" w:rsidP="00214464">
            <w:pPr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  <w:lang w:val="es-ES"/>
              </w:rPr>
            </w:pPr>
            <w:r w:rsidRPr="00D96DF3">
              <w:rPr>
                <w:rFonts w:asciiTheme="majorBidi" w:hAnsiTheme="majorBidi" w:cstheme="majorBidi"/>
                <w:sz w:val="24"/>
                <w:szCs w:val="24"/>
                <w:lang w:val="es-ES"/>
              </w:rPr>
              <w:t>y = sin</w:t>
            </w:r>
            <w:r w:rsidRPr="00D96DF3">
              <w:rPr>
                <w:rFonts w:asciiTheme="majorBidi" w:hAnsiTheme="majorBidi" w:cstheme="majorBidi"/>
                <w:sz w:val="24"/>
                <w:szCs w:val="24"/>
                <w:vertAlign w:val="superscript"/>
                <w:lang w:val="es-ES"/>
              </w:rPr>
              <w:t>-1</w:t>
            </w:r>
            <w:r w:rsidRPr="00D96DF3">
              <w:rPr>
                <w:rFonts w:asciiTheme="majorBidi" w:hAnsiTheme="majorBidi" w:cstheme="majorBidi"/>
                <w:sz w:val="24"/>
                <w:szCs w:val="24"/>
                <w:lang w:val="es-ES"/>
              </w:rPr>
              <w:t>(x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11139D34" w14:textId="77777777" w:rsidR="00214464" w:rsidRPr="00D96DF3" w:rsidRDefault="00214464" w:rsidP="0021446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val="es-ES"/>
              </w:rPr>
            </w:pPr>
            <w:r w:rsidRPr="00D96DF3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val="es-ES"/>
              </w:rPr>
              <w:t>Y = Arccos(x)</w:t>
            </w:r>
          </w:p>
          <w:p w14:paraId="388297B4" w14:textId="77777777" w:rsidR="00214464" w:rsidRPr="00D96DF3" w:rsidRDefault="00214464" w:rsidP="00214464">
            <w:pPr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  <w:lang w:val="es-ES"/>
              </w:rPr>
            </w:pPr>
            <w:r w:rsidRPr="00D96DF3">
              <w:rPr>
                <w:rFonts w:asciiTheme="majorBidi" w:hAnsiTheme="majorBidi" w:cstheme="majorBidi"/>
                <w:sz w:val="24"/>
                <w:szCs w:val="24"/>
                <w:lang w:val="es-ES"/>
              </w:rPr>
              <w:t>y = cos</w:t>
            </w:r>
            <w:r w:rsidRPr="00D96DF3">
              <w:rPr>
                <w:rFonts w:asciiTheme="majorBidi" w:hAnsiTheme="majorBidi" w:cstheme="majorBidi"/>
                <w:sz w:val="24"/>
                <w:szCs w:val="24"/>
                <w:vertAlign w:val="superscript"/>
                <w:lang w:val="es-ES"/>
              </w:rPr>
              <w:t>-1</w:t>
            </w:r>
            <w:r w:rsidRPr="00D96DF3">
              <w:rPr>
                <w:rFonts w:asciiTheme="majorBidi" w:hAnsiTheme="majorBidi" w:cstheme="majorBidi"/>
                <w:sz w:val="24"/>
                <w:szCs w:val="24"/>
                <w:lang w:val="es-ES"/>
              </w:rPr>
              <w:t>(x)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050296A2" w14:textId="77777777" w:rsidR="00214464" w:rsidRPr="00D96DF3" w:rsidRDefault="00214464" w:rsidP="0021446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val="es-ES"/>
              </w:rPr>
            </w:pPr>
            <w:r w:rsidRPr="00D96DF3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val="es-ES"/>
              </w:rPr>
              <w:t>Y = Arctan(x)</w:t>
            </w:r>
          </w:p>
          <w:p w14:paraId="4F5967D8" w14:textId="77777777" w:rsidR="00214464" w:rsidRPr="00D96DF3" w:rsidRDefault="00214464" w:rsidP="00214464">
            <w:pPr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  <w:lang w:val="es-ES"/>
              </w:rPr>
            </w:pPr>
            <w:r w:rsidRPr="00D96DF3">
              <w:rPr>
                <w:rFonts w:asciiTheme="majorBidi" w:hAnsiTheme="majorBidi" w:cstheme="majorBidi"/>
                <w:sz w:val="24"/>
                <w:szCs w:val="24"/>
                <w:lang w:val="es-ES"/>
              </w:rPr>
              <w:t>y = tan</w:t>
            </w:r>
            <w:r w:rsidRPr="00D96DF3">
              <w:rPr>
                <w:rFonts w:asciiTheme="majorBidi" w:hAnsiTheme="majorBidi" w:cstheme="majorBidi"/>
                <w:sz w:val="24"/>
                <w:szCs w:val="24"/>
                <w:vertAlign w:val="superscript"/>
                <w:lang w:val="es-ES"/>
              </w:rPr>
              <w:t>-1</w:t>
            </w:r>
            <w:r w:rsidRPr="00D96DF3">
              <w:rPr>
                <w:rFonts w:asciiTheme="majorBidi" w:hAnsiTheme="majorBidi" w:cstheme="majorBidi"/>
                <w:sz w:val="24"/>
                <w:szCs w:val="24"/>
                <w:lang w:val="es-ES"/>
              </w:rPr>
              <w:t>(x)</w:t>
            </w:r>
          </w:p>
        </w:tc>
      </w:tr>
      <w:tr w:rsidR="00214464" w:rsidRPr="009A18B7" w14:paraId="4B22E678" w14:textId="77777777" w:rsidTr="0021446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ABD31CA" w14:textId="77777777" w:rsidR="00214464" w:rsidRPr="009A18B7" w:rsidRDefault="00214464" w:rsidP="0021446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9A18B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Range</w:t>
            </w:r>
          </w:p>
          <w:p w14:paraId="472C0B2B" w14:textId="77777777" w:rsidR="00A318C9" w:rsidRPr="009A18B7" w:rsidRDefault="00A318C9" w:rsidP="0021446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</w:p>
          <w:p w14:paraId="57130AE1" w14:textId="77777777" w:rsidR="00A318C9" w:rsidRPr="009A18B7" w:rsidRDefault="00A318C9" w:rsidP="00214464">
            <w:pPr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109548A3" w14:textId="77777777" w:rsidR="00214464" w:rsidRPr="009A18B7" w:rsidRDefault="00214464" w:rsidP="00214464">
            <w:pPr>
              <w:spacing w:after="24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A104219" w14:textId="77777777" w:rsidR="00214464" w:rsidRPr="009A18B7" w:rsidRDefault="00214464" w:rsidP="00214464">
            <w:pPr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CC48B5A" w14:textId="77777777" w:rsidR="00214464" w:rsidRPr="009A18B7" w:rsidRDefault="00214464" w:rsidP="00214464">
            <w:pPr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</w:p>
        </w:tc>
      </w:tr>
      <w:tr w:rsidR="00214464" w:rsidRPr="009A18B7" w14:paraId="5E72290F" w14:textId="77777777" w:rsidTr="00214464"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7FB542F7" w14:textId="77777777" w:rsidR="00214464" w:rsidRPr="009A18B7" w:rsidRDefault="00214464" w:rsidP="0021446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  <w:r w:rsidRPr="009A18B7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  <w:t>Quadrant Restrictions</w:t>
            </w:r>
          </w:p>
          <w:p w14:paraId="67D6EF78" w14:textId="77777777" w:rsidR="00A318C9" w:rsidRPr="009A18B7" w:rsidRDefault="00A318C9" w:rsidP="00214464">
            <w:pPr>
              <w:spacing w:after="0" w:line="240" w:lineRule="auto"/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</w:rPr>
            </w:pPr>
          </w:p>
          <w:p w14:paraId="14F05D4B" w14:textId="77777777" w:rsidR="00A318C9" w:rsidRPr="009A18B7" w:rsidRDefault="00A318C9" w:rsidP="00214464">
            <w:pPr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6437B599" w14:textId="77777777" w:rsidR="00214464" w:rsidRPr="009A18B7" w:rsidRDefault="00214464" w:rsidP="00214464">
            <w:pPr>
              <w:spacing w:after="24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483EA6FE" w14:textId="77777777" w:rsidR="00214464" w:rsidRPr="009A18B7" w:rsidRDefault="00214464" w:rsidP="00214464">
            <w:pPr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14:paraId="26993425" w14:textId="77777777" w:rsidR="00214464" w:rsidRPr="009A18B7" w:rsidRDefault="00214464" w:rsidP="00214464">
            <w:pPr>
              <w:spacing w:after="0" w:line="240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</w:p>
        </w:tc>
      </w:tr>
    </w:tbl>
    <w:p w14:paraId="5C9E1870" w14:textId="77777777" w:rsidR="00214464" w:rsidRDefault="00214464" w:rsidP="00214464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3C225FD5" w14:textId="77777777" w:rsidR="00BD7E79" w:rsidRDefault="00BD7E79" w:rsidP="00214464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0DC3546F" w14:textId="77777777" w:rsidR="00BD7E79" w:rsidRPr="009A18B7" w:rsidRDefault="00BD7E79" w:rsidP="00214464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381C616C" w14:textId="586FD4F5" w:rsidR="00214464" w:rsidRPr="009A18B7" w:rsidRDefault="00214464" w:rsidP="00266E44">
      <w:pPr>
        <w:rPr>
          <w:rFonts w:asciiTheme="majorBidi" w:hAnsiTheme="majorBidi" w:cstheme="majorBidi"/>
          <w:sz w:val="24"/>
          <w:szCs w:val="24"/>
        </w:rPr>
      </w:pPr>
      <w:r w:rsidRPr="009A18B7">
        <w:rPr>
          <w:rFonts w:asciiTheme="majorBidi" w:hAnsiTheme="majorBidi" w:cstheme="majorBidi"/>
          <w:sz w:val="24"/>
          <w:szCs w:val="24"/>
        </w:rPr>
        <w:t>Find the exact valu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214464" w:rsidRPr="009A18B7" w14:paraId="7598F360" w14:textId="77777777" w:rsidTr="00214464">
        <w:tc>
          <w:tcPr>
            <w:tcW w:w="2697" w:type="dxa"/>
          </w:tcPr>
          <w:p w14:paraId="33D232D1" w14:textId="77777777" w:rsidR="00214464" w:rsidRPr="009A18B7" w:rsidRDefault="00214464" w:rsidP="00214464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360C0A4C" wp14:editId="06F3C587">
                  <wp:extent cx="819150" cy="495300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2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7" w:type="dxa"/>
          </w:tcPr>
          <w:p w14:paraId="21F459D0" w14:textId="77777777" w:rsidR="00214464" w:rsidRPr="009A18B7" w:rsidRDefault="00214464" w:rsidP="00214464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50ED7D32" wp14:editId="41E8C6FF">
                  <wp:extent cx="628650" cy="257175"/>
                  <wp:effectExtent l="0" t="0" r="0" b="952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2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A18B7">
              <w:rPr>
                <w:rFonts w:asciiTheme="majorBidi" w:hAnsiTheme="majorBidi" w:cstheme="majorBidi"/>
                <w:sz w:val="24"/>
                <w:szCs w:val="24"/>
              </w:rPr>
              <w:t>=</w:t>
            </w:r>
          </w:p>
        </w:tc>
        <w:tc>
          <w:tcPr>
            <w:tcW w:w="2698" w:type="dxa"/>
          </w:tcPr>
          <w:p w14:paraId="36264AE4" w14:textId="77777777" w:rsidR="00214464" w:rsidRPr="009A18B7" w:rsidRDefault="00904DFD" w:rsidP="00214464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1A270AB1" wp14:editId="66D1EAE9">
                  <wp:extent cx="733425" cy="295275"/>
                  <wp:effectExtent l="0" t="0" r="9525" b="9525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2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8" w:type="dxa"/>
          </w:tcPr>
          <w:p w14:paraId="217BCD10" w14:textId="77777777" w:rsidR="00214464" w:rsidRPr="009A18B7" w:rsidRDefault="00904DFD" w:rsidP="00214464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1E2DD8D8" wp14:editId="5FE49508">
                  <wp:extent cx="819150" cy="428625"/>
                  <wp:effectExtent l="0" t="0" r="0" b="9525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2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613EDDB" w14:textId="77777777" w:rsidR="00A318C9" w:rsidRPr="009A18B7" w:rsidRDefault="00A318C9" w:rsidP="00214464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</w:tbl>
    <w:p w14:paraId="325C8CB7" w14:textId="77777777" w:rsidR="00F97359" w:rsidRPr="009A18B7" w:rsidRDefault="00F97359" w:rsidP="00904DFD">
      <w:pPr>
        <w:spacing w:after="0"/>
        <w:rPr>
          <w:rFonts w:asciiTheme="majorBidi" w:hAnsiTheme="majorBidi" w:cstheme="majorBidi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F97359" w:rsidRPr="009A18B7" w14:paraId="3A0CE537" w14:textId="77777777" w:rsidTr="00F97359">
        <w:tc>
          <w:tcPr>
            <w:tcW w:w="2697" w:type="dxa"/>
          </w:tcPr>
          <w:p w14:paraId="238F143C" w14:textId="77777777" w:rsidR="00F97359" w:rsidRPr="009A18B7" w:rsidRDefault="00F97359" w:rsidP="00F97359">
            <w:pPr>
              <w:contextualSpacing/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5F364772" wp14:editId="405FBDB3">
                  <wp:extent cx="638175" cy="247650"/>
                  <wp:effectExtent l="0" t="0" r="9525" b="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2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A18B7">
              <w:rPr>
                <w:rFonts w:asciiTheme="majorBidi" w:hAnsiTheme="majorBidi" w:cstheme="majorBidi"/>
                <w:sz w:val="24"/>
                <w:szCs w:val="24"/>
              </w:rPr>
              <w:t>=</w:t>
            </w:r>
          </w:p>
          <w:p w14:paraId="43080DC6" w14:textId="77777777" w:rsidR="00F97359" w:rsidRPr="009A18B7" w:rsidRDefault="00F97359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2697" w:type="dxa"/>
          </w:tcPr>
          <w:p w14:paraId="3BADC49B" w14:textId="77777777" w:rsidR="00F97359" w:rsidRPr="009A18B7" w:rsidRDefault="00F97359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33FD5B56" wp14:editId="19A5CDE2">
                  <wp:extent cx="714375" cy="504825"/>
                  <wp:effectExtent l="0" t="0" r="9525" b="9525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2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A18B7">
              <w:rPr>
                <w:rFonts w:asciiTheme="majorBidi" w:hAnsiTheme="majorBidi" w:cstheme="majorBidi"/>
                <w:sz w:val="24"/>
                <w:szCs w:val="24"/>
              </w:rPr>
              <w:t>=</w:t>
            </w:r>
          </w:p>
          <w:p w14:paraId="145C4B5F" w14:textId="77777777" w:rsidR="00A318C9" w:rsidRPr="009A18B7" w:rsidRDefault="00A318C9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270545D0" w14:textId="77777777" w:rsidR="00A318C9" w:rsidRPr="009A18B7" w:rsidRDefault="00A318C9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2698" w:type="dxa"/>
          </w:tcPr>
          <w:p w14:paraId="10541116" w14:textId="77777777" w:rsidR="00F97359" w:rsidRPr="009A18B7" w:rsidRDefault="00F97359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08D81033" wp14:editId="63F237BC">
                  <wp:extent cx="714375" cy="428625"/>
                  <wp:effectExtent l="0" t="0" r="9525" b="9525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2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A18B7">
              <w:rPr>
                <w:rFonts w:asciiTheme="majorBidi" w:hAnsiTheme="majorBidi" w:cstheme="majorBidi"/>
                <w:sz w:val="24"/>
                <w:szCs w:val="24"/>
              </w:rPr>
              <w:t>=</w:t>
            </w:r>
          </w:p>
        </w:tc>
        <w:tc>
          <w:tcPr>
            <w:tcW w:w="2698" w:type="dxa"/>
          </w:tcPr>
          <w:p w14:paraId="04202847" w14:textId="77777777" w:rsidR="00F97359" w:rsidRPr="009A18B7" w:rsidRDefault="00F97359" w:rsidP="00F97359">
            <w:pPr>
              <w:contextualSpacing/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5E5124E0" wp14:editId="6A008FB2">
                  <wp:extent cx="819150" cy="495300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3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A18B7">
              <w:rPr>
                <w:rFonts w:asciiTheme="majorBidi" w:hAnsiTheme="majorBidi" w:cstheme="majorBidi"/>
                <w:sz w:val="24"/>
                <w:szCs w:val="24"/>
              </w:rPr>
              <w:t>=</w:t>
            </w:r>
          </w:p>
          <w:p w14:paraId="60B5D082" w14:textId="77777777" w:rsidR="00F97359" w:rsidRPr="009A18B7" w:rsidRDefault="00F97359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F97359" w:rsidRPr="009A18B7" w14:paraId="26DF078F" w14:textId="77777777" w:rsidTr="00F97359">
        <w:tc>
          <w:tcPr>
            <w:tcW w:w="2697" w:type="dxa"/>
          </w:tcPr>
          <w:p w14:paraId="1BC24E97" w14:textId="77777777" w:rsidR="00F97359" w:rsidRPr="009A18B7" w:rsidRDefault="00F97359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32959634" wp14:editId="2FB00A01">
                  <wp:extent cx="695325" cy="257175"/>
                  <wp:effectExtent l="0" t="0" r="9525" b="952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2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A18B7">
              <w:rPr>
                <w:rFonts w:asciiTheme="majorBidi" w:hAnsiTheme="majorBidi" w:cstheme="majorBidi"/>
                <w:sz w:val="24"/>
                <w:szCs w:val="24"/>
              </w:rPr>
              <w:t>=</w:t>
            </w:r>
          </w:p>
        </w:tc>
        <w:tc>
          <w:tcPr>
            <w:tcW w:w="2697" w:type="dxa"/>
          </w:tcPr>
          <w:p w14:paraId="084DC802" w14:textId="77777777" w:rsidR="00F97359" w:rsidRPr="009A18B7" w:rsidRDefault="00F97359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0F7C9C49" wp14:editId="3A8460C8">
                  <wp:extent cx="628650" cy="257175"/>
                  <wp:effectExtent l="0" t="0" r="0" b="952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3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A18B7">
              <w:rPr>
                <w:rFonts w:asciiTheme="majorBidi" w:hAnsiTheme="majorBidi" w:cstheme="majorBidi"/>
                <w:sz w:val="24"/>
                <w:szCs w:val="24"/>
              </w:rPr>
              <w:t>=</w:t>
            </w:r>
          </w:p>
        </w:tc>
        <w:tc>
          <w:tcPr>
            <w:tcW w:w="2698" w:type="dxa"/>
          </w:tcPr>
          <w:p w14:paraId="2AFE9D57" w14:textId="77777777" w:rsidR="00F97359" w:rsidRPr="009A18B7" w:rsidRDefault="00BA6FF8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hAnsiTheme="majorBidi" w:cstheme="majorBidi"/>
                <w:noProof/>
                <w:position w:val="-34"/>
                <w:sz w:val="24"/>
                <w:szCs w:val="24"/>
              </w:rPr>
              <w:object w:dxaOrig="1500" w:dyaOrig="800" w14:anchorId="03819E58">
                <v:shape id="_x0000_i1049" type="#_x0000_t75" alt="" style="width:75.15pt;height:40.35pt;mso-width-percent:0;mso-height-percent:0;mso-width-percent:0;mso-height-percent:0" o:ole="">
                  <v:imagedata r:id="rId72" o:title=""/>
                </v:shape>
                <o:OLEObject Type="Embed" ProgID="Equation.DSMT4" ShapeID="_x0000_i1049" DrawAspect="Content" ObjectID="_1620538990" r:id="rId73"/>
              </w:object>
            </w:r>
          </w:p>
        </w:tc>
        <w:tc>
          <w:tcPr>
            <w:tcW w:w="2698" w:type="dxa"/>
          </w:tcPr>
          <w:p w14:paraId="33C445EB" w14:textId="77777777" w:rsidR="00F97359" w:rsidRPr="009A18B7" w:rsidRDefault="00BA6FF8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hAnsiTheme="majorBidi" w:cstheme="majorBidi"/>
                <w:noProof/>
                <w:position w:val="-34"/>
                <w:sz w:val="24"/>
                <w:szCs w:val="24"/>
              </w:rPr>
              <w:object w:dxaOrig="1520" w:dyaOrig="800" w14:anchorId="1EA44699">
                <v:shape id="_x0000_i1048" type="#_x0000_t75" alt="" style="width:75.95pt;height:40.35pt;mso-width-percent:0;mso-height-percent:0;mso-width-percent:0;mso-height-percent:0" o:ole="">
                  <v:imagedata r:id="rId74" o:title=""/>
                </v:shape>
                <o:OLEObject Type="Embed" ProgID="Equation.DSMT4" ShapeID="_x0000_i1048" DrawAspect="Content" ObjectID="_1620538991" r:id="rId75"/>
              </w:object>
            </w:r>
          </w:p>
          <w:p w14:paraId="0BBB0A03" w14:textId="77777777" w:rsidR="00A318C9" w:rsidRPr="009A18B7" w:rsidRDefault="00A318C9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04E6D752" w14:textId="77777777" w:rsidR="00A318C9" w:rsidRPr="009A18B7" w:rsidRDefault="00A318C9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</w:tbl>
    <w:p w14:paraId="5531B737" w14:textId="77777777" w:rsidR="00904DFD" w:rsidRPr="009A18B7" w:rsidRDefault="00904DFD" w:rsidP="00904DFD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6F4E90A5" w14:textId="77777777" w:rsidR="00F97359" w:rsidRDefault="00F97359" w:rsidP="00904DFD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5549A95F" w14:textId="77777777" w:rsidR="00266E44" w:rsidRDefault="00266E44" w:rsidP="00904DFD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05F390B6" w14:textId="77777777" w:rsidR="00266E44" w:rsidRDefault="00266E44" w:rsidP="00904DFD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340FF7B6" w14:textId="1A165AF5" w:rsidR="00F97359" w:rsidRDefault="00F97359" w:rsidP="009A18B7">
      <w:pPr>
        <w:rPr>
          <w:rFonts w:asciiTheme="majorBidi" w:hAnsiTheme="majorBidi" w:cstheme="majorBidi"/>
          <w:sz w:val="24"/>
          <w:szCs w:val="24"/>
        </w:rPr>
      </w:pPr>
      <w:r w:rsidRPr="009A18B7">
        <w:rPr>
          <w:rFonts w:asciiTheme="majorBidi" w:hAnsiTheme="majorBidi" w:cstheme="majorBidi"/>
          <w:sz w:val="24"/>
          <w:szCs w:val="24"/>
        </w:rPr>
        <w:t>Topic 7:  Exponential and Logarithmic</w:t>
      </w:r>
      <w:r w:rsidR="00C57E61" w:rsidRPr="009A18B7">
        <w:rPr>
          <w:rFonts w:asciiTheme="majorBidi" w:hAnsiTheme="majorBidi" w:cstheme="majorBidi"/>
          <w:sz w:val="24"/>
          <w:szCs w:val="24"/>
        </w:rPr>
        <w:t xml:space="preserve"> </w:t>
      </w:r>
      <w:r w:rsidR="00B8518C" w:rsidRPr="009A18B7">
        <w:rPr>
          <w:rFonts w:asciiTheme="majorBidi" w:hAnsiTheme="majorBidi" w:cstheme="majorBidi"/>
          <w:sz w:val="24"/>
          <w:szCs w:val="24"/>
        </w:rPr>
        <w:t>Expressions</w:t>
      </w:r>
    </w:p>
    <w:p w14:paraId="6D629893" w14:textId="77777777" w:rsidR="00EB6F46" w:rsidRPr="009A18B7" w:rsidRDefault="00BA6FF8" w:rsidP="00EB6F46">
      <w:pPr>
        <w:spacing w:after="0"/>
        <w:rPr>
          <w:rFonts w:asciiTheme="majorBidi" w:hAnsiTheme="majorBidi" w:cstheme="majorBidi"/>
          <w:sz w:val="24"/>
          <w:szCs w:val="24"/>
        </w:rPr>
      </w:pPr>
      <w:hyperlink r:id="rId76" w:history="1">
        <w:r w:rsidR="00EB6F46" w:rsidRPr="009A18B7">
          <w:rPr>
            <w:rStyle w:val="Hyperlink"/>
            <w:rFonts w:asciiTheme="majorBidi" w:hAnsiTheme="majorBidi" w:cstheme="majorBidi"/>
            <w:sz w:val="24"/>
            <w:szCs w:val="24"/>
          </w:rPr>
          <w:t>https://www.youtube.com/watch?v=SxF44olWTyk</w:t>
        </w:r>
      </w:hyperlink>
    </w:p>
    <w:p w14:paraId="7A84424C" w14:textId="77777777" w:rsidR="00EB6F46" w:rsidRPr="009A18B7" w:rsidRDefault="00BA6FF8" w:rsidP="00EB6F46">
      <w:pPr>
        <w:spacing w:after="0"/>
        <w:rPr>
          <w:rFonts w:asciiTheme="majorBidi" w:hAnsiTheme="majorBidi" w:cstheme="majorBidi"/>
          <w:sz w:val="24"/>
          <w:szCs w:val="24"/>
        </w:rPr>
      </w:pPr>
      <w:hyperlink r:id="rId77" w:history="1">
        <w:r w:rsidR="00EB6F46" w:rsidRPr="009A18B7">
          <w:rPr>
            <w:rStyle w:val="Hyperlink"/>
            <w:rFonts w:asciiTheme="majorBidi" w:hAnsiTheme="majorBidi" w:cstheme="majorBidi"/>
            <w:sz w:val="24"/>
            <w:szCs w:val="24"/>
          </w:rPr>
          <w:t>https://www.youtube.com/watch?v=L5Z_3RrrVjA&amp;feature=youtu.be</w:t>
        </w:r>
      </w:hyperlink>
    </w:p>
    <w:p w14:paraId="3EF06A66" w14:textId="77777777" w:rsidR="00EB6F46" w:rsidRPr="009A18B7" w:rsidRDefault="00BA6FF8" w:rsidP="00EB6F46">
      <w:pPr>
        <w:spacing w:after="0"/>
        <w:rPr>
          <w:rFonts w:asciiTheme="majorBidi" w:hAnsiTheme="majorBidi" w:cstheme="majorBidi"/>
          <w:sz w:val="24"/>
          <w:szCs w:val="24"/>
        </w:rPr>
      </w:pPr>
      <w:hyperlink r:id="rId78" w:history="1">
        <w:r w:rsidR="00EB6F46" w:rsidRPr="009A18B7">
          <w:rPr>
            <w:rStyle w:val="Hyperlink"/>
            <w:rFonts w:asciiTheme="majorBidi" w:hAnsiTheme="majorBidi" w:cstheme="majorBidi"/>
            <w:sz w:val="24"/>
            <w:szCs w:val="24"/>
          </w:rPr>
          <w:t>https://www.youtube.com/watch?v=vINRIRgeKqU&amp;feature=youtu.be</w:t>
        </w:r>
      </w:hyperlink>
    </w:p>
    <w:p w14:paraId="27972B3D" w14:textId="77777777" w:rsidR="00EB6F46" w:rsidRPr="009A18B7" w:rsidRDefault="00EB6F46" w:rsidP="009A18B7">
      <w:pPr>
        <w:rPr>
          <w:rFonts w:asciiTheme="majorBidi" w:hAnsiTheme="majorBidi" w:cstheme="majorBidi"/>
          <w:sz w:val="24"/>
          <w:szCs w:val="24"/>
        </w:rPr>
      </w:pPr>
    </w:p>
    <w:p w14:paraId="639EDF00" w14:textId="17339532" w:rsidR="00F97359" w:rsidRPr="009A18B7" w:rsidRDefault="00F101E9" w:rsidP="00904DFD">
      <w:pPr>
        <w:spacing w:after="0"/>
        <w:rPr>
          <w:rFonts w:asciiTheme="majorBidi" w:hAnsiTheme="majorBidi" w:cstheme="majorBidi"/>
          <w:sz w:val="24"/>
          <w:szCs w:val="24"/>
        </w:rPr>
      </w:pPr>
      <w:r w:rsidRPr="009A18B7">
        <w:rPr>
          <w:rFonts w:asciiTheme="majorBidi" w:hAnsiTheme="majorBidi" w:cstheme="majorBidi"/>
          <w:sz w:val="24"/>
          <w:szCs w:val="24"/>
        </w:rPr>
        <w:t>Evaluat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F97359" w:rsidRPr="009A18B7" w14:paraId="162B11A5" w14:textId="77777777" w:rsidTr="00F97359">
        <w:tc>
          <w:tcPr>
            <w:tcW w:w="3596" w:type="dxa"/>
          </w:tcPr>
          <w:p w14:paraId="60DDF3B1" w14:textId="77777777" w:rsidR="00F97359" w:rsidRPr="009A18B7" w:rsidRDefault="00BA6FF8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6"/>
                <w:sz w:val="24"/>
                <w:szCs w:val="24"/>
              </w:rPr>
              <w:object w:dxaOrig="580" w:dyaOrig="279" w14:anchorId="1F353101">
                <v:shape id="_x0000_i1047" type="#_x0000_t75" alt="" style="width:29.25pt;height:14.25pt;mso-width-percent:0;mso-height-percent:0;mso-width-percent:0;mso-height-percent:0" o:ole="">
                  <v:imagedata r:id="rId79" o:title=""/>
                </v:shape>
                <o:OLEObject Type="Embed" ProgID="Equation.DSMT4" ShapeID="_x0000_i1047" DrawAspect="Content" ObjectID="_1620538992" r:id="rId80"/>
              </w:object>
            </w:r>
          </w:p>
        </w:tc>
        <w:tc>
          <w:tcPr>
            <w:tcW w:w="3597" w:type="dxa"/>
          </w:tcPr>
          <w:p w14:paraId="3DDAAE55" w14:textId="77777777" w:rsidR="00F97359" w:rsidRPr="009A18B7" w:rsidRDefault="00BA6FF8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6"/>
                <w:sz w:val="24"/>
                <w:szCs w:val="24"/>
              </w:rPr>
              <w:object w:dxaOrig="705" w:dyaOrig="315" w14:anchorId="56A5A989">
                <v:shape id="_x0000_i1046" type="#_x0000_t75" alt="" style="width:34.8pt;height:15.8pt;mso-width-percent:0;mso-height-percent:0;mso-width-percent:0;mso-height-percent:0" o:ole="">
                  <v:imagedata r:id="rId81" o:title=""/>
                </v:shape>
                <o:OLEObject Type="Embed" ProgID="Equation.DSMT4" ShapeID="_x0000_i1046" DrawAspect="Content" ObjectID="_1620538993" r:id="rId82"/>
              </w:object>
            </w:r>
          </w:p>
        </w:tc>
        <w:tc>
          <w:tcPr>
            <w:tcW w:w="3597" w:type="dxa"/>
          </w:tcPr>
          <w:p w14:paraId="2576AC97" w14:textId="77777777" w:rsidR="00F97359" w:rsidRPr="009A18B7" w:rsidRDefault="00BA6FF8" w:rsidP="00904DFD">
            <w:pPr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10"/>
                <w:sz w:val="24"/>
                <w:szCs w:val="24"/>
              </w:rPr>
              <w:object w:dxaOrig="1065" w:dyaOrig="315" w14:anchorId="2C65D320">
                <v:shape id="_x0000_i1045" type="#_x0000_t75" alt="" style="width:53.8pt;height:15.8pt;mso-width-percent:0;mso-height-percent:0;mso-width-percent:0;mso-height-percent:0" o:ole="">
                  <v:imagedata r:id="rId83" o:title=""/>
                </v:shape>
                <o:OLEObject Type="Embed" ProgID="Equation.DSMT4" ShapeID="_x0000_i1045" DrawAspect="Content" ObjectID="_1620538994" r:id="rId84"/>
              </w:object>
            </w:r>
          </w:p>
          <w:p w14:paraId="54C7E529" w14:textId="77777777" w:rsidR="00A318C9" w:rsidRPr="009A18B7" w:rsidRDefault="00A318C9" w:rsidP="00904DFD">
            <w:pPr>
              <w:rPr>
                <w:rFonts w:asciiTheme="majorBidi" w:eastAsia="Times New Roman" w:hAnsiTheme="majorBidi" w:cstheme="majorBidi"/>
                <w:sz w:val="24"/>
                <w:szCs w:val="24"/>
              </w:rPr>
            </w:pPr>
          </w:p>
          <w:p w14:paraId="095ED557" w14:textId="77777777" w:rsidR="00A318C9" w:rsidRPr="009A18B7" w:rsidRDefault="00A318C9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F97359" w:rsidRPr="009A18B7" w14:paraId="0B76A9BE" w14:textId="77777777" w:rsidTr="00EB6F46">
        <w:trPr>
          <w:trHeight w:val="1124"/>
        </w:trPr>
        <w:tc>
          <w:tcPr>
            <w:tcW w:w="3596" w:type="dxa"/>
          </w:tcPr>
          <w:p w14:paraId="0D50B2C6" w14:textId="77777777" w:rsidR="00F97359" w:rsidRPr="009A18B7" w:rsidRDefault="00BA6FF8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24"/>
                <w:sz w:val="24"/>
                <w:szCs w:val="24"/>
              </w:rPr>
              <w:object w:dxaOrig="960" w:dyaOrig="615" w14:anchorId="59612ABF">
                <v:shape id="_x0000_i1044" type="#_x0000_t75" alt="" style="width:48.25pt;height:30.85pt;mso-width-percent:0;mso-height-percent:0;mso-width-percent:0;mso-height-percent:0" o:ole="">
                  <v:imagedata r:id="rId85" o:title=""/>
                </v:shape>
                <o:OLEObject Type="Embed" ProgID="Equation.DSMT4" ShapeID="_x0000_i1044" DrawAspect="Content" ObjectID="_1620538995" r:id="rId86"/>
              </w:object>
            </w:r>
          </w:p>
        </w:tc>
        <w:tc>
          <w:tcPr>
            <w:tcW w:w="3597" w:type="dxa"/>
          </w:tcPr>
          <w:p w14:paraId="13AF3A9A" w14:textId="4467DE37" w:rsidR="00F97359" w:rsidRPr="009A18B7" w:rsidRDefault="00BA6FF8" w:rsidP="00904DFD">
            <w:pPr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28"/>
                <w:sz w:val="24"/>
                <w:szCs w:val="24"/>
              </w:rPr>
              <w:object w:dxaOrig="820" w:dyaOrig="820" w14:anchorId="7FB1BD18">
                <v:shape id="_x0000_i1043" type="#_x0000_t75" alt="" style="width:41.15pt;height:41.15pt;mso-width-percent:0;mso-height-percent:0;mso-width-percent:0;mso-height-percent:0" o:ole="">
                  <v:imagedata r:id="rId87" o:title=""/>
                </v:shape>
                <o:OLEObject Type="Embed" ProgID="Equation.DSMT4" ShapeID="_x0000_i1043" DrawAspect="Content" ObjectID="_1620538996" r:id="rId88"/>
              </w:object>
            </w:r>
            <w:r w:rsidR="00A318C9" w:rsidRPr="009A18B7">
              <w:rPr>
                <w:rFonts w:asciiTheme="majorBidi" w:eastAsia="Times New Roman" w:hAnsiTheme="majorBidi" w:cstheme="majorBidi"/>
                <w:sz w:val="24"/>
                <w:szCs w:val="24"/>
              </w:rPr>
              <w:t>=</w:t>
            </w:r>
          </w:p>
          <w:p w14:paraId="6BE70282" w14:textId="77777777" w:rsidR="00A318C9" w:rsidRPr="009A18B7" w:rsidRDefault="00A318C9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3597" w:type="dxa"/>
          </w:tcPr>
          <w:p w14:paraId="1858385B" w14:textId="77777777" w:rsidR="00F97359" w:rsidRPr="009A18B7" w:rsidRDefault="00BA6FF8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4"/>
                <w:sz w:val="24"/>
                <w:szCs w:val="24"/>
              </w:rPr>
              <w:object w:dxaOrig="560" w:dyaOrig="260" w14:anchorId="60B04E82">
                <v:shape id="_x0000_i1042" type="#_x0000_t75" alt="" style="width:27.7pt;height:12.65pt;mso-width-percent:0;mso-height-percent:0;mso-width-percent:0;mso-height-percent:0" o:ole="">
                  <v:imagedata r:id="rId89" o:title=""/>
                </v:shape>
                <o:OLEObject Type="Embed" ProgID="Equation.DSMT4" ShapeID="_x0000_i1042" DrawAspect="Content" ObjectID="_1620538997" r:id="rId90"/>
              </w:object>
            </w:r>
          </w:p>
        </w:tc>
      </w:tr>
      <w:tr w:rsidR="00EB6F46" w:rsidRPr="009A18B7" w14:paraId="43BE056B" w14:textId="77777777" w:rsidTr="00EB6F46">
        <w:tc>
          <w:tcPr>
            <w:tcW w:w="3596" w:type="dxa"/>
          </w:tcPr>
          <w:p w14:paraId="171C599D" w14:textId="77777777" w:rsidR="00EB6F46" w:rsidRPr="009A18B7" w:rsidRDefault="00BA6FF8" w:rsidP="00EB6F46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10"/>
                <w:sz w:val="24"/>
                <w:szCs w:val="24"/>
              </w:rPr>
              <w:object w:dxaOrig="680" w:dyaOrig="320" w14:anchorId="24D465C5">
                <v:shape id="_x0000_i1041" type="#_x0000_t75" alt="" style="width:34pt;height:15.8pt;mso-width-percent:0;mso-height-percent:0;mso-width-percent:0;mso-height-percent:0" o:ole="">
                  <v:imagedata r:id="rId91" o:title=""/>
                </v:shape>
                <o:OLEObject Type="Embed" ProgID="Equation.DSMT4" ShapeID="_x0000_i1041" DrawAspect="Content" ObjectID="_1620538998" r:id="rId92"/>
              </w:object>
            </w:r>
          </w:p>
        </w:tc>
        <w:tc>
          <w:tcPr>
            <w:tcW w:w="3597" w:type="dxa"/>
          </w:tcPr>
          <w:p w14:paraId="35A6AC82" w14:textId="77777777" w:rsidR="00EB6F46" w:rsidRPr="009A18B7" w:rsidRDefault="00BA6FF8" w:rsidP="00EB6F46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6"/>
                <w:sz w:val="24"/>
                <w:szCs w:val="24"/>
              </w:rPr>
              <w:object w:dxaOrig="700" w:dyaOrig="320" w14:anchorId="0350FEE0">
                <v:shape id="_x0000_i1040" type="#_x0000_t75" alt="" style="width:34.8pt;height:15.8pt;mso-width-percent:0;mso-height-percent:0;mso-width-percent:0;mso-height-percent:0" o:ole="">
                  <v:imagedata r:id="rId93" o:title=""/>
                </v:shape>
                <o:OLEObject Type="Embed" ProgID="Equation.DSMT4" ShapeID="_x0000_i1040" DrawAspect="Content" ObjectID="_1620538999" r:id="rId94"/>
              </w:object>
            </w:r>
            <w:r w:rsidR="00EB6F46" w:rsidRPr="009A18B7">
              <w:rPr>
                <w:rFonts w:asciiTheme="majorBidi" w:eastAsia="Times New Roman" w:hAnsiTheme="majorBidi" w:cstheme="majorBidi"/>
                <w:sz w:val="24"/>
                <w:szCs w:val="24"/>
              </w:rPr>
              <w:t>=</w:t>
            </w:r>
          </w:p>
        </w:tc>
        <w:tc>
          <w:tcPr>
            <w:tcW w:w="3597" w:type="dxa"/>
          </w:tcPr>
          <w:p w14:paraId="5634D436" w14:textId="77777777" w:rsidR="00EB6F46" w:rsidRPr="009A18B7" w:rsidRDefault="00BA6FF8" w:rsidP="00EB6F46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28"/>
                <w:sz w:val="24"/>
                <w:szCs w:val="24"/>
              </w:rPr>
              <w:object w:dxaOrig="740" w:dyaOrig="820" w14:anchorId="554E95B7">
                <v:shape id="_x0000_i1039" type="#_x0000_t75" alt="" style="width:37.2pt;height:41.15pt;mso-width-percent:0;mso-height-percent:0;mso-width-percent:0;mso-height-percent:0" o:ole="">
                  <v:imagedata r:id="rId95" o:title=""/>
                </v:shape>
                <o:OLEObject Type="Embed" ProgID="Equation.DSMT4" ShapeID="_x0000_i1039" DrawAspect="Content" ObjectID="_1620539000" r:id="rId96"/>
              </w:object>
            </w:r>
            <w:r w:rsidR="00EB6F46" w:rsidRPr="009A18B7">
              <w:rPr>
                <w:rFonts w:asciiTheme="majorBidi" w:eastAsia="Times New Roman" w:hAnsiTheme="majorBidi" w:cstheme="majorBidi"/>
                <w:sz w:val="24"/>
                <w:szCs w:val="24"/>
              </w:rPr>
              <w:t>=</w:t>
            </w:r>
          </w:p>
        </w:tc>
      </w:tr>
      <w:tr w:rsidR="00EB6F46" w:rsidRPr="009A18B7" w14:paraId="4124B7A1" w14:textId="77777777" w:rsidTr="00EB6F46">
        <w:tc>
          <w:tcPr>
            <w:tcW w:w="3596" w:type="dxa"/>
          </w:tcPr>
          <w:p w14:paraId="6BE29FA1" w14:textId="77777777" w:rsidR="00EB6F46" w:rsidRPr="009A18B7" w:rsidRDefault="00BA6FF8" w:rsidP="00EB6F46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6"/>
                <w:sz w:val="24"/>
                <w:szCs w:val="24"/>
              </w:rPr>
              <w:object w:dxaOrig="680" w:dyaOrig="320" w14:anchorId="42D26C1E">
                <v:shape id="_x0000_i1038" type="#_x0000_t75" alt="" style="width:34pt;height:15.8pt;mso-width-percent:0;mso-height-percent:0;mso-width-percent:0;mso-height-percent:0" o:ole="">
                  <v:imagedata r:id="rId97" o:title=""/>
                </v:shape>
                <o:OLEObject Type="Embed" ProgID="Equation.DSMT4" ShapeID="_x0000_i1038" DrawAspect="Content" ObjectID="_1620539001" r:id="rId98"/>
              </w:object>
            </w:r>
          </w:p>
        </w:tc>
        <w:tc>
          <w:tcPr>
            <w:tcW w:w="3597" w:type="dxa"/>
          </w:tcPr>
          <w:p w14:paraId="7012C172" w14:textId="77777777" w:rsidR="00EB6F46" w:rsidRPr="009A18B7" w:rsidRDefault="00BA6FF8" w:rsidP="00EB6F46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24"/>
                <w:sz w:val="24"/>
                <w:szCs w:val="24"/>
              </w:rPr>
              <w:object w:dxaOrig="859" w:dyaOrig="620" w14:anchorId="1D8A9531">
                <v:shape id="_x0000_i1037" type="#_x0000_t75" alt="" style="width:42.75pt;height:30.85pt;mso-width-percent:0;mso-height-percent:0;mso-width-percent:0;mso-height-percent:0" o:ole="">
                  <v:imagedata r:id="rId99" o:title=""/>
                </v:shape>
                <o:OLEObject Type="Embed" ProgID="Equation.DSMT4" ShapeID="_x0000_i1037" DrawAspect="Content" ObjectID="_1620539002" r:id="rId100"/>
              </w:object>
            </w:r>
          </w:p>
        </w:tc>
        <w:tc>
          <w:tcPr>
            <w:tcW w:w="3597" w:type="dxa"/>
          </w:tcPr>
          <w:p w14:paraId="1A942A3A" w14:textId="77777777" w:rsidR="00EB6F46" w:rsidRPr="009A18B7" w:rsidRDefault="00BA6FF8" w:rsidP="00EB6F46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eastAsia="Times New Roman" w:hAnsiTheme="majorBidi" w:cstheme="majorBidi"/>
                <w:noProof/>
                <w:position w:val="-6"/>
                <w:sz w:val="24"/>
                <w:szCs w:val="24"/>
              </w:rPr>
              <w:object w:dxaOrig="420" w:dyaOrig="480" w14:anchorId="688A278E">
                <v:shape id="_x0000_i1036" type="#_x0000_t75" alt="" style="width:21.35pt;height:23.75pt;mso-width-percent:0;mso-height-percent:0;mso-width-percent:0;mso-height-percent:0" o:ole="">
                  <v:imagedata r:id="rId101" o:title=""/>
                </v:shape>
                <o:OLEObject Type="Embed" ProgID="Equation.DSMT4" ShapeID="_x0000_i1036" DrawAspect="Content" ObjectID="_1620539003" r:id="rId102"/>
              </w:object>
            </w:r>
            <w:r w:rsidR="00EB6F46" w:rsidRPr="009A18B7">
              <w:rPr>
                <w:rFonts w:asciiTheme="majorBidi" w:eastAsia="Times New Roman" w:hAnsiTheme="majorBidi" w:cstheme="majorBidi"/>
                <w:sz w:val="24"/>
                <w:szCs w:val="24"/>
              </w:rPr>
              <w:t>=</w:t>
            </w:r>
          </w:p>
        </w:tc>
      </w:tr>
    </w:tbl>
    <w:p w14:paraId="38A57D0C" w14:textId="77777777" w:rsidR="00EB6F46" w:rsidRPr="009A18B7" w:rsidRDefault="00EB6F46" w:rsidP="00EB6F46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625A97B7" w14:textId="77777777" w:rsidR="00F97359" w:rsidRPr="009A18B7" w:rsidRDefault="00F97359" w:rsidP="00904DFD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30EF6273" w14:textId="3224CA92" w:rsidR="00F101E9" w:rsidRPr="009A18B7" w:rsidRDefault="00F101E9" w:rsidP="00904DFD">
      <w:pPr>
        <w:spacing w:after="0"/>
        <w:rPr>
          <w:rFonts w:asciiTheme="majorBidi" w:hAnsiTheme="majorBidi" w:cstheme="majorBidi"/>
          <w:sz w:val="24"/>
          <w:szCs w:val="24"/>
        </w:rPr>
      </w:pPr>
      <w:r w:rsidRPr="009A18B7">
        <w:rPr>
          <w:rFonts w:asciiTheme="majorBidi" w:hAnsiTheme="majorBidi" w:cstheme="majorBidi"/>
          <w:sz w:val="24"/>
          <w:szCs w:val="24"/>
        </w:rPr>
        <w:t>Simplify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F101E9" w:rsidRPr="009A18B7" w14:paraId="464376F0" w14:textId="77777777" w:rsidTr="00F101E9">
        <w:tc>
          <w:tcPr>
            <w:tcW w:w="3596" w:type="dxa"/>
          </w:tcPr>
          <w:p w14:paraId="6528E7AF" w14:textId="77777777" w:rsidR="00F101E9" w:rsidRPr="009A18B7" w:rsidRDefault="00F101E9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181F7D76" wp14:editId="0B1CD4F0">
                  <wp:extent cx="469900" cy="482600"/>
                  <wp:effectExtent l="0" t="0" r="1270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9900" cy="482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D4D1B7C" w14:textId="77777777" w:rsidR="00A318C9" w:rsidRPr="009A18B7" w:rsidRDefault="00A318C9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77A5BAD9" w14:textId="5FC80973" w:rsidR="00A318C9" w:rsidRPr="009A18B7" w:rsidRDefault="00A318C9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3597" w:type="dxa"/>
          </w:tcPr>
          <w:p w14:paraId="2BFE17A3" w14:textId="1C1177AD" w:rsidR="00F101E9" w:rsidRPr="009A18B7" w:rsidRDefault="00F101E9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654275B0" wp14:editId="41A9D90C">
                  <wp:extent cx="635000" cy="241300"/>
                  <wp:effectExtent l="0" t="0" r="0" b="1270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0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97" w:type="dxa"/>
          </w:tcPr>
          <w:p w14:paraId="4DDD84FB" w14:textId="6A2AC9E6" w:rsidR="00F101E9" w:rsidRPr="009A18B7" w:rsidRDefault="00F101E9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06905FEA" wp14:editId="6BBC41F0">
                  <wp:extent cx="469900" cy="495300"/>
                  <wp:effectExtent l="0" t="0" r="12700" b="1270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9900" cy="495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E0FF3F1" w14:textId="2D026B21" w:rsidR="00F101E9" w:rsidRPr="009A18B7" w:rsidRDefault="00F101E9" w:rsidP="00EB6F46">
      <w:pPr>
        <w:rPr>
          <w:rFonts w:asciiTheme="majorBidi" w:hAnsiTheme="majorBidi" w:cstheme="majorBidi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F101E9" w:rsidRPr="009A18B7" w14:paraId="2FEAE3C2" w14:textId="77777777" w:rsidTr="00F42DF0">
        <w:tc>
          <w:tcPr>
            <w:tcW w:w="3596" w:type="dxa"/>
          </w:tcPr>
          <w:p w14:paraId="050E3E78" w14:textId="5C10A71B" w:rsidR="00F101E9" w:rsidRPr="009A18B7" w:rsidRDefault="00690EEB" w:rsidP="00F42DF0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05E7A256" wp14:editId="224B6375">
                  <wp:extent cx="596900" cy="203200"/>
                  <wp:effectExtent l="0" t="0" r="1270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6900" cy="20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97" w:type="dxa"/>
          </w:tcPr>
          <w:p w14:paraId="0E7F33E0" w14:textId="728C735A" w:rsidR="00F101E9" w:rsidRPr="009A18B7" w:rsidRDefault="00F101E9" w:rsidP="00F42DF0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113225DB" wp14:editId="4BE30B2A">
                  <wp:extent cx="533400" cy="241300"/>
                  <wp:effectExtent l="0" t="0" r="0" b="1270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34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97" w:type="dxa"/>
          </w:tcPr>
          <w:p w14:paraId="40F5C748" w14:textId="0382AB68" w:rsidR="00F101E9" w:rsidRPr="009A18B7" w:rsidRDefault="00F101E9" w:rsidP="00F42DF0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46F669FB" wp14:editId="764C9AAC">
                  <wp:extent cx="469900" cy="457200"/>
                  <wp:effectExtent l="0" t="0" r="1270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9900" cy="45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4E67FEC" w14:textId="77777777" w:rsidR="00690EEB" w:rsidRPr="009A18B7" w:rsidRDefault="00690EEB">
      <w:pPr>
        <w:rPr>
          <w:rFonts w:asciiTheme="majorBidi" w:hAnsiTheme="majorBidi" w:cstheme="majorBidi"/>
          <w:sz w:val="24"/>
          <w:szCs w:val="24"/>
        </w:rPr>
      </w:pPr>
    </w:p>
    <w:p w14:paraId="64260A21" w14:textId="34AA6212" w:rsidR="00B8518C" w:rsidRDefault="00B8518C" w:rsidP="009A18B7">
      <w:pPr>
        <w:spacing w:after="0"/>
        <w:outlineLvl w:val="0"/>
        <w:rPr>
          <w:rFonts w:asciiTheme="majorBidi" w:hAnsiTheme="majorBidi" w:cstheme="majorBidi"/>
          <w:sz w:val="24"/>
          <w:szCs w:val="24"/>
        </w:rPr>
      </w:pPr>
      <w:r w:rsidRPr="009A18B7">
        <w:rPr>
          <w:rFonts w:asciiTheme="majorBidi" w:hAnsiTheme="majorBidi" w:cstheme="majorBidi"/>
          <w:sz w:val="24"/>
          <w:szCs w:val="24"/>
        </w:rPr>
        <w:t>Topic 8:  Properties of logarithms</w:t>
      </w:r>
    </w:p>
    <w:p w14:paraId="6B5B9623" w14:textId="77777777" w:rsidR="00270A39" w:rsidRDefault="00270A39" w:rsidP="009A18B7">
      <w:pPr>
        <w:spacing w:after="0"/>
        <w:outlineLvl w:val="0"/>
        <w:rPr>
          <w:rFonts w:asciiTheme="majorBidi" w:hAnsiTheme="majorBidi" w:cstheme="majorBidi"/>
          <w:sz w:val="24"/>
          <w:szCs w:val="24"/>
        </w:rPr>
      </w:pPr>
    </w:p>
    <w:p w14:paraId="0D4D0D5C" w14:textId="77777777" w:rsidR="00EB6F46" w:rsidRDefault="00BA6FF8" w:rsidP="00EB6F46">
      <w:pPr>
        <w:rPr>
          <w:rFonts w:asciiTheme="majorBidi" w:hAnsiTheme="majorBidi" w:cstheme="majorBidi"/>
          <w:sz w:val="24"/>
          <w:szCs w:val="24"/>
        </w:rPr>
      </w:pPr>
      <w:hyperlink r:id="rId109" w:history="1">
        <w:r w:rsidR="00EB6F46" w:rsidRPr="00A2530C">
          <w:rPr>
            <w:rStyle w:val="Hyperlink"/>
            <w:rFonts w:asciiTheme="majorBidi" w:hAnsiTheme="majorBidi" w:cstheme="majorBidi"/>
            <w:sz w:val="24"/>
            <w:szCs w:val="24"/>
          </w:rPr>
          <w:t>https://www.youtube.com/watch?v=bzV3lbfNhn8&amp;feature=youtu.be</w:t>
        </w:r>
      </w:hyperlink>
    </w:p>
    <w:p w14:paraId="04F02F23" w14:textId="77777777" w:rsidR="00EB6F46" w:rsidRPr="009A18B7" w:rsidRDefault="00EB6F46" w:rsidP="009A18B7">
      <w:pPr>
        <w:spacing w:after="0"/>
        <w:outlineLvl w:val="0"/>
        <w:rPr>
          <w:rFonts w:asciiTheme="majorBidi" w:hAnsiTheme="majorBidi" w:cstheme="majorBidi"/>
          <w:sz w:val="24"/>
          <w:szCs w:val="24"/>
        </w:rPr>
      </w:pPr>
    </w:p>
    <w:p w14:paraId="433F6557" w14:textId="08E0CAED" w:rsidR="00690EEB" w:rsidRPr="009A18B7" w:rsidRDefault="00690EEB" w:rsidP="00EB6F46">
      <w:pPr>
        <w:spacing w:after="0"/>
        <w:outlineLvl w:val="0"/>
        <w:rPr>
          <w:rFonts w:asciiTheme="majorBidi" w:hAnsiTheme="majorBidi" w:cstheme="majorBidi"/>
          <w:sz w:val="24"/>
          <w:szCs w:val="24"/>
        </w:rPr>
      </w:pPr>
      <w:r w:rsidRPr="009A18B7">
        <w:rPr>
          <w:rFonts w:asciiTheme="majorBidi" w:hAnsiTheme="majorBidi" w:cstheme="majorBidi"/>
          <w:sz w:val="24"/>
          <w:szCs w:val="24"/>
        </w:rPr>
        <w:t xml:space="preserve">Rewrite the expression as a single log – </w:t>
      </w:r>
      <w:r w:rsidRPr="009A18B7">
        <w:rPr>
          <w:rFonts w:asciiTheme="majorBidi" w:hAnsiTheme="majorBidi" w:cstheme="majorBidi"/>
          <w:i/>
          <w:sz w:val="24"/>
          <w:szCs w:val="24"/>
        </w:rPr>
        <w:t>use the product, quotient, and power properties of logs</w:t>
      </w:r>
      <w:r w:rsidRPr="009A18B7">
        <w:rPr>
          <w:rFonts w:asciiTheme="majorBidi" w:hAnsiTheme="majorBidi" w:cstheme="majorBidi"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690EEB" w:rsidRPr="009A18B7" w14:paraId="7407CBD3" w14:textId="77777777" w:rsidTr="00690EEB">
        <w:tc>
          <w:tcPr>
            <w:tcW w:w="3596" w:type="dxa"/>
          </w:tcPr>
          <w:p w14:paraId="4724AC26" w14:textId="58E6C920" w:rsidR="00690EEB" w:rsidRPr="009A18B7" w:rsidRDefault="00BA6FF8" w:rsidP="00690EE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hAnsiTheme="majorBidi" w:cstheme="majorBidi"/>
                <w:noProof/>
                <w:position w:val="-24"/>
                <w:sz w:val="24"/>
                <w:szCs w:val="24"/>
              </w:rPr>
              <w:object w:dxaOrig="2040" w:dyaOrig="620" w14:anchorId="2A82042C">
                <v:shape id="_x0000_i1035" type="#_x0000_t75" alt="" style="width:102.05pt;height:30.85pt;mso-width-percent:0;mso-height-percent:0;mso-width-percent:0;mso-height-percent:0" o:ole="" fillcolor="window">
                  <v:imagedata r:id="rId110" o:title=""/>
                </v:shape>
                <o:OLEObject Type="Embed" ProgID="Equation.DSMT4" ShapeID="_x0000_i1035" DrawAspect="Content" ObjectID="_1620539004" r:id="rId111"/>
              </w:object>
            </w:r>
          </w:p>
        </w:tc>
        <w:tc>
          <w:tcPr>
            <w:tcW w:w="3597" w:type="dxa"/>
          </w:tcPr>
          <w:p w14:paraId="64ED0133" w14:textId="5BAE6EB1" w:rsidR="00690EEB" w:rsidRPr="009A18B7" w:rsidRDefault="00BA6FF8" w:rsidP="00690EE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hAnsiTheme="majorBidi" w:cstheme="majorBidi"/>
                <w:noProof/>
                <w:position w:val="-14"/>
                <w:sz w:val="24"/>
                <w:szCs w:val="24"/>
              </w:rPr>
              <w:object w:dxaOrig="2120" w:dyaOrig="400" w14:anchorId="3351942E">
                <v:shape id="_x0000_i1034" type="#_x0000_t75" alt="" style="width:106pt;height:21.35pt;mso-width-percent:0;mso-height-percent:0;mso-width-percent:0;mso-height-percent:0" o:ole="">
                  <v:imagedata r:id="rId112" o:title=""/>
                </v:shape>
                <o:OLEObject Type="Embed" ProgID="Equation.DSMT4" ShapeID="_x0000_i1034" DrawAspect="Content" ObjectID="_1620539005" r:id="rId113"/>
              </w:object>
            </w:r>
          </w:p>
        </w:tc>
        <w:tc>
          <w:tcPr>
            <w:tcW w:w="3597" w:type="dxa"/>
          </w:tcPr>
          <w:p w14:paraId="7353E1BC" w14:textId="30B66F16" w:rsidR="00690EEB" w:rsidRPr="009A18B7" w:rsidRDefault="00BA6FF8" w:rsidP="00690EE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hAnsiTheme="majorBidi" w:cstheme="majorBidi"/>
                <w:noProof/>
                <w:position w:val="-12"/>
                <w:sz w:val="24"/>
                <w:szCs w:val="24"/>
              </w:rPr>
              <w:object w:dxaOrig="1579" w:dyaOrig="360" w14:anchorId="7CC51B54">
                <v:shape id="_x0000_i1033" type="#_x0000_t75" alt="" style="width:78.35pt;height:18.2pt;mso-width-percent:0;mso-height-percent:0;mso-width-percent:0;mso-height-percent:0" o:ole="" fillcolor="window">
                  <v:imagedata r:id="rId114" o:title=""/>
                </v:shape>
                <o:OLEObject Type="Embed" ProgID="Equation.DSMT4" ShapeID="_x0000_i1033" DrawAspect="Content" ObjectID="_1620539006" r:id="rId115"/>
              </w:object>
            </w:r>
          </w:p>
        </w:tc>
      </w:tr>
    </w:tbl>
    <w:p w14:paraId="6657C491" w14:textId="07FA6CDE" w:rsidR="00690EEB" w:rsidRPr="009A18B7" w:rsidRDefault="00690EEB" w:rsidP="00A318C9">
      <w:pPr>
        <w:spacing w:after="0"/>
        <w:rPr>
          <w:rFonts w:asciiTheme="majorBidi" w:hAnsiTheme="majorBidi" w:cstheme="majorBidi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690EEB" w:rsidRPr="009A18B7" w14:paraId="1E180A03" w14:textId="77777777" w:rsidTr="00690EEB">
        <w:tc>
          <w:tcPr>
            <w:tcW w:w="3596" w:type="dxa"/>
          </w:tcPr>
          <w:p w14:paraId="122DFEE8" w14:textId="16401EC9" w:rsidR="00690EEB" w:rsidRPr="009A18B7" w:rsidRDefault="00BA6FF8" w:rsidP="00690EE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hAnsiTheme="majorBidi" w:cstheme="majorBidi"/>
                <w:noProof/>
                <w:position w:val="-10"/>
                <w:sz w:val="24"/>
                <w:szCs w:val="24"/>
              </w:rPr>
              <w:object w:dxaOrig="2799" w:dyaOrig="320" w14:anchorId="01543349">
                <v:shape id="_x0000_i1032" type="#_x0000_t75" alt="" style="width:140.05pt;height:15.8pt;mso-width-percent:0;mso-height-percent:0;mso-width-percent:0;mso-height-percent:0" o:ole="">
                  <v:imagedata r:id="rId116" o:title=""/>
                </v:shape>
                <o:OLEObject Type="Embed" ProgID="Equation.DSMT4" ShapeID="_x0000_i1032" DrawAspect="Content" ObjectID="_1620539007" r:id="rId117"/>
              </w:object>
            </w:r>
          </w:p>
        </w:tc>
        <w:tc>
          <w:tcPr>
            <w:tcW w:w="3597" w:type="dxa"/>
          </w:tcPr>
          <w:p w14:paraId="0998BF42" w14:textId="20BC3527" w:rsidR="00690EEB" w:rsidRPr="009A18B7" w:rsidRDefault="00BA6FF8" w:rsidP="00690EE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hAnsiTheme="majorBidi" w:cstheme="majorBidi"/>
                <w:noProof/>
                <w:position w:val="-24"/>
                <w:sz w:val="24"/>
                <w:szCs w:val="24"/>
              </w:rPr>
              <w:object w:dxaOrig="1560" w:dyaOrig="620" w14:anchorId="2FCE8474">
                <v:shape id="_x0000_i1031" type="#_x0000_t75" alt="" style="width:78.35pt;height:30.85pt;mso-width-percent:0;mso-height-percent:0;mso-width-percent:0;mso-height-percent:0" o:ole="">
                  <v:imagedata r:id="rId118" o:title=""/>
                </v:shape>
                <o:OLEObject Type="Embed" ProgID="Equation.DSMT4" ShapeID="_x0000_i1031" DrawAspect="Content" ObjectID="_1620539008" r:id="rId119"/>
              </w:object>
            </w:r>
          </w:p>
        </w:tc>
        <w:tc>
          <w:tcPr>
            <w:tcW w:w="3597" w:type="dxa"/>
          </w:tcPr>
          <w:p w14:paraId="43EE0A90" w14:textId="351865CF" w:rsidR="00690EEB" w:rsidRPr="009A18B7" w:rsidRDefault="00690EEB" w:rsidP="00690EE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04069703" wp14:editId="0BDBF548">
                  <wp:extent cx="876300" cy="241300"/>
                  <wp:effectExtent l="0" t="0" r="12700" b="1270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63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CEBD349" w14:textId="77777777" w:rsidR="009A18B7" w:rsidRDefault="009A18B7" w:rsidP="00A318C9">
      <w:pPr>
        <w:rPr>
          <w:rFonts w:asciiTheme="majorBidi" w:hAnsiTheme="majorBidi" w:cstheme="majorBidi"/>
          <w:sz w:val="24"/>
          <w:szCs w:val="24"/>
        </w:rPr>
      </w:pPr>
    </w:p>
    <w:p w14:paraId="2529BBEE" w14:textId="77777777" w:rsidR="009A18B7" w:rsidRDefault="009A18B7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br w:type="page"/>
      </w:r>
    </w:p>
    <w:p w14:paraId="32D5A916" w14:textId="77777777" w:rsidR="009D2267" w:rsidRDefault="00B8518C" w:rsidP="00A318C9">
      <w:pPr>
        <w:rPr>
          <w:rFonts w:asciiTheme="majorBidi" w:hAnsiTheme="majorBidi" w:cstheme="majorBidi"/>
          <w:sz w:val="24"/>
          <w:szCs w:val="24"/>
        </w:rPr>
      </w:pPr>
      <w:r w:rsidRPr="009A18B7">
        <w:rPr>
          <w:rFonts w:asciiTheme="majorBidi" w:hAnsiTheme="majorBidi" w:cstheme="majorBidi"/>
          <w:sz w:val="24"/>
          <w:szCs w:val="24"/>
        </w:rPr>
        <w:lastRenderedPageBreak/>
        <w:t>Topic 9:  Graphs Parent Functions</w:t>
      </w:r>
      <w:r w:rsidR="009A18B7">
        <w:rPr>
          <w:rFonts w:asciiTheme="majorBidi" w:hAnsiTheme="majorBidi" w:cstheme="majorBidi"/>
          <w:sz w:val="24"/>
          <w:szCs w:val="24"/>
        </w:rPr>
        <w:t xml:space="preserve">  </w:t>
      </w:r>
    </w:p>
    <w:p w14:paraId="7E31C55C" w14:textId="49C4734E" w:rsidR="00B8518C" w:rsidRPr="009A18B7" w:rsidRDefault="009A18B7" w:rsidP="00A318C9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There are no videos for this section.  You may use the internet for help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3306EC" w:rsidRPr="009A18B7" w14:paraId="53BCFFCB" w14:textId="77777777" w:rsidTr="009A18B7">
        <w:tc>
          <w:tcPr>
            <w:tcW w:w="5395" w:type="dxa"/>
          </w:tcPr>
          <w:p w14:paraId="613CA888" w14:textId="2D29906D" w:rsidR="003306EC" w:rsidRPr="009A18B7" w:rsidRDefault="009A18B7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Quadratics:  </w:t>
            </w:r>
            <w:r w:rsidR="003306EC"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496CDDFB" wp14:editId="708CB65B">
                  <wp:extent cx="419100" cy="241300"/>
                  <wp:effectExtent l="0" t="0" r="12700" b="1270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91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272216E" w14:textId="77777777" w:rsidR="003306EC" w:rsidRPr="009A18B7" w:rsidRDefault="003306EC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Domain:                                         Range:</w:t>
            </w:r>
          </w:p>
          <w:p w14:paraId="50906E01" w14:textId="31151049" w:rsidR="003306EC" w:rsidRPr="009A18B7" w:rsidRDefault="00BA6FF8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hAnsiTheme="majorBidi" w:cstheme="majorBidi"/>
                <w:noProof/>
                <w:sz w:val="24"/>
                <w:szCs w:val="24"/>
              </w:rPr>
              <w:object w:dxaOrig="1890" w:dyaOrig="1800" w14:anchorId="48FD1B81">
                <v:shape id="_x0000_i1030" type="#_x0000_t75" alt="" style="width:94.95pt;height:90.2pt;mso-width-percent:0;mso-height-percent:0;mso-width-percent:0;mso-height-percent:0" o:ole="" fillcolor="window">
                  <v:imagedata r:id="rId122" o:title=""/>
                </v:shape>
                <o:OLEObject Type="Embed" ProgID="Word.Picture.8" ShapeID="_x0000_i1030" DrawAspect="Content" ObjectID="_1620539009" r:id="rId123"/>
              </w:object>
            </w:r>
          </w:p>
        </w:tc>
        <w:tc>
          <w:tcPr>
            <w:tcW w:w="5395" w:type="dxa"/>
          </w:tcPr>
          <w:p w14:paraId="26A07F0C" w14:textId="2E96800A" w:rsidR="003306EC" w:rsidRPr="009A18B7" w:rsidRDefault="009A18B7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Exponential Function: </w:t>
            </w:r>
            <w:r w:rsidR="003306EC"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497349E1" wp14:editId="66E6282F">
                  <wp:extent cx="406400" cy="241300"/>
                  <wp:effectExtent l="0" t="0" r="0" b="1270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64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477C0C1" w14:textId="77777777" w:rsidR="003306EC" w:rsidRPr="009A18B7" w:rsidRDefault="003306EC" w:rsidP="003306E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Domain:                                         Range:</w:t>
            </w:r>
          </w:p>
          <w:p w14:paraId="4FD905B6" w14:textId="712A813B" w:rsidR="003306EC" w:rsidRPr="009A18B7" w:rsidRDefault="00BA6FF8" w:rsidP="003306E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hAnsiTheme="majorBidi" w:cstheme="majorBidi"/>
                <w:noProof/>
                <w:sz w:val="24"/>
                <w:szCs w:val="24"/>
              </w:rPr>
              <w:object w:dxaOrig="1890" w:dyaOrig="1800" w14:anchorId="3FDA4AE3">
                <v:shape id="_x0000_i1029" type="#_x0000_t75" alt="" style="width:94.95pt;height:90.2pt;mso-width-percent:0;mso-height-percent:0;mso-width-percent:0;mso-height-percent:0" o:ole="" fillcolor="window">
                  <v:imagedata r:id="rId122" o:title=""/>
                </v:shape>
                <o:OLEObject Type="Embed" ProgID="Word.Picture.8" ShapeID="_x0000_i1029" DrawAspect="Content" ObjectID="_1620539010" r:id="rId125"/>
              </w:object>
            </w:r>
          </w:p>
        </w:tc>
      </w:tr>
      <w:tr w:rsidR="003306EC" w:rsidRPr="009A18B7" w14:paraId="38126089" w14:textId="77777777" w:rsidTr="009A18B7">
        <w:tc>
          <w:tcPr>
            <w:tcW w:w="5395" w:type="dxa"/>
          </w:tcPr>
          <w:p w14:paraId="07A1DA97" w14:textId="5EBABC53" w:rsidR="00D96DDB" w:rsidRPr="009A18B7" w:rsidRDefault="009A18B7" w:rsidP="003306E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Logarithmic Functions: </w:t>
            </w:r>
            <w:r w:rsidR="00D96DDB"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68E27CA0" wp14:editId="53D403C7">
                  <wp:extent cx="508000" cy="20320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8000" cy="20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F4E2B2D" w14:textId="674B788B" w:rsidR="003306EC" w:rsidRPr="009A18B7" w:rsidRDefault="003306EC" w:rsidP="003306E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Domain:                                         Range:</w:t>
            </w:r>
          </w:p>
          <w:p w14:paraId="14ADDF12" w14:textId="14DB15C6" w:rsidR="003306EC" w:rsidRPr="009A18B7" w:rsidRDefault="00BA6FF8" w:rsidP="003306E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hAnsiTheme="majorBidi" w:cstheme="majorBidi"/>
                <w:noProof/>
                <w:sz w:val="24"/>
                <w:szCs w:val="24"/>
              </w:rPr>
              <w:object w:dxaOrig="1890" w:dyaOrig="1800" w14:anchorId="0A19EAB7">
                <v:shape id="_x0000_i1028" type="#_x0000_t75" alt="" style="width:94.95pt;height:90.2pt;mso-width-percent:0;mso-height-percent:0;mso-width-percent:0;mso-height-percent:0" o:ole="" fillcolor="window">
                  <v:imagedata r:id="rId122" o:title=""/>
                </v:shape>
                <o:OLEObject Type="Embed" ProgID="Word.Picture.8" ShapeID="_x0000_i1028" DrawAspect="Content" ObjectID="_1620539011" r:id="rId127"/>
              </w:object>
            </w:r>
          </w:p>
        </w:tc>
        <w:tc>
          <w:tcPr>
            <w:tcW w:w="5395" w:type="dxa"/>
          </w:tcPr>
          <w:p w14:paraId="0A5D5035" w14:textId="3CD79AF0" w:rsidR="00D96DDB" w:rsidRPr="009A18B7" w:rsidRDefault="009A18B7" w:rsidP="003306E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Square Root Functions: </w:t>
            </w:r>
            <w:r w:rsidR="00D96DDB"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07D93133" wp14:editId="32413364">
                  <wp:extent cx="482600" cy="266700"/>
                  <wp:effectExtent l="0" t="0" r="0" b="1270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2600" cy="266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F2F151A" w14:textId="38DAC2AB" w:rsidR="003306EC" w:rsidRPr="009A18B7" w:rsidRDefault="003306EC" w:rsidP="003306E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Domain:                                         Range:</w:t>
            </w:r>
          </w:p>
          <w:p w14:paraId="6D538496" w14:textId="4C497650" w:rsidR="003306EC" w:rsidRPr="009A18B7" w:rsidRDefault="00BA6FF8" w:rsidP="003306E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hAnsiTheme="majorBidi" w:cstheme="majorBidi"/>
                <w:noProof/>
                <w:sz w:val="24"/>
                <w:szCs w:val="24"/>
              </w:rPr>
              <w:object w:dxaOrig="1890" w:dyaOrig="1800" w14:anchorId="0BD4D654">
                <v:shape id="_x0000_i1027" type="#_x0000_t75" alt="" style="width:94.95pt;height:90.2pt;mso-width-percent:0;mso-height-percent:0;mso-width-percent:0;mso-height-percent:0" o:ole="" fillcolor="window">
                  <v:imagedata r:id="rId122" o:title=""/>
                </v:shape>
                <o:OLEObject Type="Embed" ProgID="Word.Picture.8" ShapeID="_x0000_i1027" DrawAspect="Content" ObjectID="_1620539012" r:id="rId129"/>
              </w:object>
            </w:r>
          </w:p>
        </w:tc>
      </w:tr>
      <w:tr w:rsidR="003306EC" w:rsidRPr="009A18B7" w14:paraId="56F01289" w14:textId="77777777" w:rsidTr="009A18B7">
        <w:tc>
          <w:tcPr>
            <w:tcW w:w="5395" w:type="dxa"/>
          </w:tcPr>
          <w:p w14:paraId="364A30EA" w14:textId="21861914" w:rsidR="003306EC" w:rsidRPr="009A18B7" w:rsidRDefault="009A18B7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Sine Function: y</w:t>
            </w:r>
            <w:r w:rsidR="003306EC" w:rsidRPr="009A18B7">
              <w:rPr>
                <w:rFonts w:asciiTheme="majorBidi" w:hAnsiTheme="majorBidi" w:cstheme="majorBidi"/>
                <w:sz w:val="24"/>
                <w:szCs w:val="24"/>
              </w:rPr>
              <w:t xml:space="preserve"> = </w:t>
            </w:r>
            <w:r w:rsidR="00827B99" w:rsidRPr="009A18B7">
              <w:rPr>
                <w:rFonts w:asciiTheme="majorBidi" w:hAnsiTheme="majorBidi" w:cstheme="majorBidi"/>
                <w:sz w:val="24"/>
                <w:szCs w:val="24"/>
              </w:rPr>
              <w:t>3</w:t>
            </w:r>
            <w:r w:rsidR="003306EC" w:rsidRPr="009A18B7">
              <w:rPr>
                <w:rFonts w:asciiTheme="majorBidi" w:hAnsiTheme="majorBidi" w:cstheme="majorBidi"/>
                <w:sz w:val="24"/>
                <w:szCs w:val="24"/>
              </w:rPr>
              <w:t>sin x</w:t>
            </w:r>
          </w:p>
          <w:p w14:paraId="340E2CEE" w14:textId="57435381" w:rsidR="00827B99" w:rsidRPr="009A18B7" w:rsidRDefault="00827B99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4CE7552D" wp14:editId="61BB8CF7">
                  <wp:extent cx="3624357" cy="2471420"/>
                  <wp:effectExtent l="0" t="0" r="8255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7140"/>
                          <a:stretch/>
                        </pic:blipFill>
                        <pic:spPr bwMode="auto">
                          <a:xfrm>
                            <a:off x="0" y="0"/>
                            <a:ext cx="3625146" cy="24719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14:paraId="35649AA1" w14:textId="307CDC6C" w:rsidR="003306EC" w:rsidRPr="009A18B7" w:rsidRDefault="009A18B7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Cosine Function: y</w:t>
            </w:r>
            <w:r w:rsidR="003306EC" w:rsidRPr="009A18B7">
              <w:rPr>
                <w:rFonts w:asciiTheme="majorBidi" w:hAnsiTheme="majorBidi" w:cstheme="majorBidi"/>
                <w:sz w:val="24"/>
                <w:szCs w:val="24"/>
              </w:rPr>
              <w:t xml:space="preserve"> = </w:t>
            </w:r>
            <w:r w:rsidR="00827B99" w:rsidRPr="009A18B7">
              <w:rPr>
                <w:rFonts w:asciiTheme="majorBidi" w:hAnsiTheme="majorBidi" w:cstheme="majorBidi"/>
                <w:sz w:val="24"/>
                <w:szCs w:val="24"/>
              </w:rPr>
              <w:t>3</w:t>
            </w:r>
            <w:r w:rsidR="003306EC" w:rsidRPr="009A18B7">
              <w:rPr>
                <w:rFonts w:asciiTheme="majorBidi" w:hAnsiTheme="majorBidi" w:cstheme="majorBidi"/>
                <w:sz w:val="24"/>
                <w:szCs w:val="24"/>
              </w:rPr>
              <w:t>cos x</w:t>
            </w:r>
          </w:p>
          <w:p w14:paraId="1EDE730A" w14:textId="6F8CDEB0" w:rsidR="00827B99" w:rsidRPr="009A18B7" w:rsidRDefault="00827B99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0A47FBBA" wp14:editId="0690D6BB">
                  <wp:extent cx="3624357" cy="2471420"/>
                  <wp:effectExtent l="0" t="0" r="8255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7140"/>
                          <a:stretch/>
                        </pic:blipFill>
                        <pic:spPr bwMode="auto">
                          <a:xfrm>
                            <a:off x="0" y="0"/>
                            <a:ext cx="3625146" cy="24719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306EC" w:rsidRPr="009A18B7" w14:paraId="2C852040" w14:textId="77777777" w:rsidTr="009A18B7">
        <w:tc>
          <w:tcPr>
            <w:tcW w:w="5395" w:type="dxa"/>
          </w:tcPr>
          <w:p w14:paraId="2D06A5AD" w14:textId="27F0D0E1" w:rsidR="003306EC" w:rsidRPr="009A18B7" w:rsidRDefault="009A18B7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Tangent functions: y</w:t>
            </w:r>
            <w:r w:rsidR="003306EC" w:rsidRPr="009A18B7">
              <w:rPr>
                <w:rFonts w:asciiTheme="majorBidi" w:hAnsiTheme="majorBidi" w:cstheme="majorBidi"/>
                <w:sz w:val="24"/>
                <w:szCs w:val="24"/>
              </w:rPr>
              <w:t xml:space="preserve"> = tan x</w:t>
            </w:r>
          </w:p>
          <w:p w14:paraId="5303EBAF" w14:textId="730E9D9C" w:rsidR="00AB0C3F" w:rsidRPr="009A18B7" w:rsidRDefault="00AB0C3F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12C1599E" wp14:editId="1E97C443">
                  <wp:extent cx="1847850" cy="2471187"/>
                  <wp:effectExtent l="0" t="0" r="635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6304" r="36743"/>
                          <a:stretch/>
                        </pic:blipFill>
                        <pic:spPr bwMode="auto">
                          <a:xfrm>
                            <a:off x="0" y="0"/>
                            <a:ext cx="1848427" cy="24719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14:paraId="4BF281B7" w14:textId="5C8A0A46" w:rsidR="00D96DDB" w:rsidRPr="009A18B7" w:rsidRDefault="009A18B7" w:rsidP="003306EC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Rational Function: </w:t>
            </w:r>
            <w:r w:rsidR="00D96DDB"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0A42B5FB" wp14:editId="3C4C0898">
                  <wp:extent cx="596900" cy="419100"/>
                  <wp:effectExtent l="0" t="0" r="12700" b="1270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6900" cy="419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6EAAA88" w14:textId="316722CC" w:rsidR="003306EC" w:rsidRPr="009A18B7" w:rsidRDefault="003306EC" w:rsidP="003306E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Domain:                                         Range:</w:t>
            </w:r>
          </w:p>
          <w:p w14:paraId="58757137" w14:textId="139CEFFC" w:rsidR="003306EC" w:rsidRPr="009A18B7" w:rsidRDefault="00BA6FF8" w:rsidP="003306EC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hAnsiTheme="majorBidi" w:cstheme="majorBidi"/>
                <w:noProof/>
                <w:sz w:val="24"/>
                <w:szCs w:val="24"/>
              </w:rPr>
              <w:object w:dxaOrig="1890" w:dyaOrig="1800" w14:anchorId="4FDE86EA">
                <v:shape id="_x0000_i1026" type="#_x0000_t75" alt="" style="width:94.95pt;height:90.2pt;mso-width-percent:0;mso-height-percent:0;mso-width-percent:0;mso-height-percent:0" o:ole="" fillcolor="window">
                  <v:imagedata r:id="rId122" o:title=""/>
                </v:shape>
                <o:OLEObject Type="Embed" ProgID="Word.Picture.8" ShapeID="_x0000_i1026" DrawAspect="Content" ObjectID="_1620539013" r:id="rId132"/>
              </w:object>
            </w:r>
          </w:p>
        </w:tc>
      </w:tr>
    </w:tbl>
    <w:p w14:paraId="199F7595" w14:textId="311FE831" w:rsidR="00B8518C" w:rsidRDefault="00B8518C" w:rsidP="00A318C9">
      <w:pPr>
        <w:spacing w:after="0"/>
        <w:rPr>
          <w:rFonts w:asciiTheme="majorBidi" w:hAnsiTheme="majorBidi" w:cstheme="majorBidi"/>
          <w:sz w:val="24"/>
          <w:szCs w:val="24"/>
        </w:rPr>
      </w:pPr>
      <w:r w:rsidRPr="009A18B7">
        <w:rPr>
          <w:rFonts w:asciiTheme="majorBidi" w:hAnsiTheme="majorBidi" w:cstheme="majorBidi"/>
          <w:sz w:val="24"/>
          <w:szCs w:val="24"/>
        </w:rPr>
        <w:lastRenderedPageBreak/>
        <w:t xml:space="preserve">Topic 10:  </w:t>
      </w:r>
      <w:r w:rsidR="00A318C9" w:rsidRPr="009A18B7">
        <w:rPr>
          <w:rFonts w:asciiTheme="majorBidi" w:hAnsiTheme="majorBidi" w:cstheme="majorBidi"/>
          <w:sz w:val="24"/>
          <w:szCs w:val="24"/>
        </w:rPr>
        <w:t>Factoring</w:t>
      </w:r>
    </w:p>
    <w:p w14:paraId="779F1988" w14:textId="77777777" w:rsidR="004A6E30" w:rsidRDefault="004A6E30" w:rsidP="00A318C9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7B71C5FE" w14:textId="77777777" w:rsidR="009D2267" w:rsidRPr="009A18B7" w:rsidRDefault="00BA6FF8" w:rsidP="009D2267">
      <w:pPr>
        <w:spacing w:after="0"/>
        <w:rPr>
          <w:rFonts w:asciiTheme="majorBidi" w:hAnsiTheme="majorBidi" w:cstheme="majorBidi"/>
          <w:sz w:val="24"/>
          <w:szCs w:val="24"/>
        </w:rPr>
      </w:pPr>
      <w:hyperlink r:id="rId133" w:history="1">
        <w:r w:rsidR="009D2267" w:rsidRPr="009A18B7">
          <w:rPr>
            <w:rStyle w:val="Hyperlink"/>
            <w:rFonts w:asciiTheme="majorBidi" w:hAnsiTheme="majorBidi" w:cstheme="majorBidi"/>
            <w:sz w:val="24"/>
            <w:szCs w:val="24"/>
          </w:rPr>
          <w:t>https://www.youtube.com/watch?v=v20tk0oS9NE&amp;feature=youtu.be</w:t>
        </w:r>
      </w:hyperlink>
    </w:p>
    <w:p w14:paraId="56C58D2B" w14:textId="77777777" w:rsidR="009D2267" w:rsidRPr="009A18B7" w:rsidRDefault="00BA6FF8" w:rsidP="009D2267">
      <w:pPr>
        <w:spacing w:after="0"/>
        <w:rPr>
          <w:rFonts w:asciiTheme="majorBidi" w:hAnsiTheme="majorBidi" w:cstheme="majorBidi"/>
          <w:sz w:val="24"/>
          <w:szCs w:val="24"/>
        </w:rPr>
      </w:pPr>
      <w:hyperlink r:id="rId134" w:history="1">
        <w:r w:rsidR="009D2267" w:rsidRPr="009A18B7">
          <w:rPr>
            <w:rStyle w:val="Hyperlink"/>
            <w:rFonts w:asciiTheme="majorBidi" w:hAnsiTheme="majorBidi" w:cstheme="majorBidi"/>
            <w:sz w:val="24"/>
            <w:szCs w:val="24"/>
          </w:rPr>
          <w:t>https://www.youtube.com/watch?v=5KyxD6qg3g8</w:t>
        </w:r>
      </w:hyperlink>
    </w:p>
    <w:p w14:paraId="73C59A09" w14:textId="77777777" w:rsidR="009D2267" w:rsidRPr="009A18B7" w:rsidRDefault="009D2267" w:rsidP="009D2267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5EC3602E" w14:textId="4822EAF5" w:rsidR="004C1868" w:rsidRPr="009A18B7" w:rsidRDefault="009D2267" w:rsidP="009A18B7">
      <w:pPr>
        <w:spacing w:after="0"/>
        <w:outlineLvl w:val="0"/>
        <w:rPr>
          <w:rFonts w:asciiTheme="majorBidi" w:hAnsiTheme="majorBidi" w:cstheme="majorBidi"/>
          <w:sz w:val="24"/>
          <w:szCs w:val="24"/>
        </w:rPr>
      </w:pPr>
      <w:r w:rsidRPr="009A18B7">
        <w:rPr>
          <w:rFonts w:asciiTheme="majorBidi" w:hAnsiTheme="majorBidi" w:cstheme="majorBidi"/>
          <w:sz w:val="24"/>
          <w:szCs w:val="24"/>
        </w:rPr>
        <w:t>Simplify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4C1868" w:rsidRPr="009A18B7" w14:paraId="6F52EE23" w14:textId="77777777" w:rsidTr="004C1868">
        <w:tc>
          <w:tcPr>
            <w:tcW w:w="3596" w:type="dxa"/>
          </w:tcPr>
          <w:p w14:paraId="36593D10" w14:textId="0B88A7BB" w:rsidR="004C1868" w:rsidRPr="009A18B7" w:rsidRDefault="004C1868" w:rsidP="00690EE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14975667" wp14:editId="0CDA5A01">
                  <wp:extent cx="381000" cy="203200"/>
                  <wp:effectExtent l="0" t="0" r="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00" cy="20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97" w:type="dxa"/>
          </w:tcPr>
          <w:p w14:paraId="18884DD4" w14:textId="106FC472" w:rsidR="004C1868" w:rsidRPr="009A18B7" w:rsidRDefault="004C1868" w:rsidP="00690EE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2AD00AC1" wp14:editId="0A395094">
                  <wp:extent cx="571500" cy="203200"/>
                  <wp:effectExtent l="0" t="0" r="1270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1500" cy="20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97" w:type="dxa"/>
          </w:tcPr>
          <w:p w14:paraId="2FBB8EC3" w14:textId="77777777" w:rsidR="004C1868" w:rsidRPr="009A18B7" w:rsidRDefault="004C1868" w:rsidP="00690EE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571A99DB" wp14:editId="328D52E8">
                  <wp:extent cx="571500" cy="203200"/>
                  <wp:effectExtent l="0" t="0" r="1270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1500" cy="20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01E8EA4" w14:textId="4DC34428" w:rsidR="004C1868" w:rsidRPr="009A18B7" w:rsidRDefault="004C1868" w:rsidP="00690EEB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</w:tbl>
    <w:p w14:paraId="5CBCBAC1" w14:textId="53A6FC1E" w:rsidR="00D96DDB" w:rsidRPr="009A18B7" w:rsidRDefault="00D96DDB" w:rsidP="00690EEB">
      <w:pPr>
        <w:spacing w:after="0"/>
        <w:rPr>
          <w:rFonts w:asciiTheme="majorBidi" w:hAnsiTheme="majorBidi" w:cstheme="majorBidi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4C1868" w:rsidRPr="009A18B7" w14:paraId="56DEEE78" w14:textId="77777777" w:rsidTr="004C1868">
        <w:tc>
          <w:tcPr>
            <w:tcW w:w="3596" w:type="dxa"/>
          </w:tcPr>
          <w:p w14:paraId="1FD8A62B" w14:textId="6E5D570B" w:rsidR="004C1868" w:rsidRPr="009A18B7" w:rsidRDefault="004C1868" w:rsidP="00690EE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0DE120D5" wp14:editId="10B54B25">
                  <wp:extent cx="381000" cy="203200"/>
                  <wp:effectExtent l="0" t="0" r="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00" cy="20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97" w:type="dxa"/>
          </w:tcPr>
          <w:p w14:paraId="556B71BF" w14:textId="08A0644D" w:rsidR="004C1868" w:rsidRPr="009A18B7" w:rsidRDefault="004C1868" w:rsidP="00690EE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0C349220" wp14:editId="57D69949">
                  <wp:extent cx="558800" cy="203200"/>
                  <wp:effectExtent l="0" t="0" r="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8800" cy="20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97" w:type="dxa"/>
          </w:tcPr>
          <w:p w14:paraId="15F79A16" w14:textId="5831F8FB" w:rsidR="004C1868" w:rsidRPr="009A18B7" w:rsidRDefault="004C1868" w:rsidP="00690EE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10298942" wp14:editId="24836333">
                  <wp:extent cx="774700" cy="431800"/>
                  <wp:effectExtent l="0" t="0" r="1270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4700" cy="431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2D3B7FE" w14:textId="7E9C8D98" w:rsidR="00A318C9" w:rsidRPr="009A18B7" w:rsidRDefault="00A318C9" w:rsidP="009A18B7">
      <w:pPr>
        <w:spacing w:after="0"/>
        <w:outlineLvl w:val="0"/>
        <w:rPr>
          <w:rFonts w:asciiTheme="majorBidi" w:hAnsiTheme="majorBidi" w:cstheme="majorBidi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A318C9" w:rsidRPr="009A18B7" w14:paraId="7AB269D1" w14:textId="77777777" w:rsidTr="00A318C9">
        <w:tc>
          <w:tcPr>
            <w:tcW w:w="3596" w:type="dxa"/>
          </w:tcPr>
          <w:p w14:paraId="408BC9D4" w14:textId="7DFB79EA" w:rsidR="00A318C9" w:rsidRPr="009A18B7" w:rsidRDefault="009922A6" w:rsidP="00690EE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3380F08F" wp14:editId="74995CD0">
                  <wp:extent cx="711200" cy="431800"/>
                  <wp:effectExtent l="0" t="0" r="0" b="0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1200" cy="431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97" w:type="dxa"/>
          </w:tcPr>
          <w:p w14:paraId="4DCA9F0F" w14:textId="0ED850F5" w:rsidR="00A318C9" w:rsidRPr="009A18B7" w:rsidRDefault="009922A6" w:rsidP="00690EE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1BA6722A" wp14:editId="5B7680B6">
                  <wp:extent cx="685800" cy="203200"/>
                  <wp:effectExtent l="0" t="0" r="0" b="0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5800" cy="20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97" w:type="dxa"/>
          </w:tcPr>
          <w:p w14:paraId="7144E281" w14:textId="45C2C4DF" w:rsidR="00A318C9" w:rsidRPr="009A18B7" w:rsidRDefault="009922A6" w:rsidP="00690EE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5C0770C2" wp14:editId="247DA2D6">
                  <wp:extent cx="1320800" cy="241300"/>
                  <wp:effectExtent l="0" t="0" r="0" b="12700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08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F4636E3" w14:textId="77777777" w:rsidR="00A318C9" w:rsidRDefault="00A318C9" w:rsidP="00690EEB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56F10331" w14:textId="77777777" w:rsidR="009D2267" w:rsidRPr="009A18B7" w:rsidRDefault="009D2267" w:rsidP="00690EEB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156EA348" w14:textId="0DEF86D1" w:rsidR="00B8518C" w:rsidRDefault="00B8518C" w:rsidP="009A18B7">
      <w:pPr>
        <w:spacing w:after="0"/>
        <w:outlineLvl w:val="0"/>
        <w:rPr>
          <w:rFonts w:asciiTheme="majorBidi" w:hAnsiTheme="majorBidi" w:cstheme="majorBidi"/>
          <w:sz w:val="24"/>
          <w:szCs w:val="24"/>
        </w:rPr>
      </w:pPr>
      <w:r w:rsidRPr="009A18B7">
        <w:rPr>
          <w:rFonts w:asciiTheme="majorBidi" w:hAnsiTheme="majorBidi" w:cstheme="majorBidi"/>
          <w:sz w:val="24"/>
          <w:szCs w:val="24"/>
        </w:rPr>
        <w:t>Topic 11:  Sigma Notation</w:t>
      </w:r>
    </w:p>
    <w:p w14:paraId="3442355D" w14:textId="77777777" w:rsidR="009D2267" w:rsidRDefault="009D2267" w:rsidP="009A18B7">
      <w:pPr>
        <w:spacing w:after="0"/>
        <w:outlineLvl w:val="0"/>
        <w:rPr>
          <w:rFonts w:asciiTheme="majorBidi" w:hAnsiTheme="majorBidi" w:cstheme="majorBidi"/>
          <w:sz w:val="24"/>
          <w:szCs w:val="24"/>
        </w:rPr>
      </w:pPr>
    </w:p>
    <w:p w14:paraId="5F85284F" w14:textId="77777777" w:rsidR="009D2267" w:rsidRPr="009A18B7" w:rsidRDefault="00BA6FF8" w:rsidP="009D2267">
      <w:pPr>
        <w:spacing w:after="0"/>
        <w:rPr>
          <w:rFonts w:asciiTheme="majorBidi" w:hAnsiTheme="majorBidi" w:cstheme="majorBidi"/>
          <w:sz w:val="24"/>
          <w:szCs w:val="24"/>
        </w:rPr>
      </w:pPr>
      <w:hyperlink r:id="rId144" w:history="1">
        <w:r w:rsidR="009D2267" w:rsidRPr="009A18B7">
          <w:rPr>
            <w:rStyle w:val="Hyperlink"/>
            <w:rFonts w:asciiTheme="majorBidi" w:hAnsiTheme="majorBidi" w:cstheme="majorBidi"/>
            <w:sz w:val="24"/>
            <w:szCs w:val="24"/>
          </w:rPr>
          <w:t>https://www.youtube.com/watch?v=0L0rU17hHuM&amp;feature=youtu.be</w:t>
        </w:r>
      </w:hyperlink>
    </w:p>
    <w:p w14:paraId="6B05FB43" w14:textId="77777777" w:rsidR="009D2267" w:rsidRPr="009A18B7" w:rsidRDefault="009D2267" w:rsidP="009A18B7">
      <w:pPr>
        <w:spacing w:after="0"/>
        <w:outlineLvl w:val="0"/>
        <w:rPr>
          <w:rFonts w:asciiTheme="majorBidi" w:hAnsiTheme="majorBidi" w:cstheme="majorBidi"/>
          <w:sz w:val="24"/>
          <w:szCs w:val="24"/>
        </w:rPr>
      </w:pPr>
    </w:p>
    <w:p w14:paraId="0CD308F6" w14:textId="02DCB5DA" w:rsidR="00D96DDB" w:rsidRPr="009A18B7" w:rsidRDefault="009922A6" w:rsidP="00904DFD">
      <w:pPr>
        <w:spacing w:after="0"/>
        <w:rPr>
          <w:rFonts w:asciiTheme="majorBidi" w:hAnsiTheme="majorBidi" w:cstheme="majorBidi"/>
          <w:sz w:val="24"/>
          <w:szCs w:val="24"/>
        </w:rPr>
      </w:pPr>
      <w:r w:rsidRPr="009A18B7">
        <w:rPr>
          <w:rFonts w:asciiTheme="majorBidi" w:hAnsiTheme="majorBidi" w:cstheme="majorBidi"/>
          <w:sz w:val="24"/>
          <w:szCs w:val="24"/>
        </w:rPr>
        <w:t>11.1 Pre-tes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D96DDB" w:rsidRPr="009A18B7" w14:paraId="375A4F4F" w14:textId="77777777" w:rsidTr="00D96DDB">
        <w:tc>
          <w:tcPr>
            <w:tcW w:w="3596" w:type="dxa"/>
          </w:tcPr>
          <w:p w14:paraId="7CBAA2CF" w14:textId="2803F4AC" w:rsidR="00D96DDB" w:rsidRPr="009A18B7" w:rsidRDefault="00BA6FF8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BA6FF8">
              <w:rPr>
                <w:rFonts w:asciiTheme="majorBidi" w:hAnsiTheme="majorBidi" w:cstheme="majorBidi"/>
                <w:noProof/>
                <w:position w:val="-28"/>
                <w:sz w:val="24"/>
                <w:szCs w:val="24"/>
              </w:rPr>
              <w:object w:dxaOrig="840" w:dyaOrig="680" w14:anchorId="175B637A">
                <v:shape id="_x0000_i1025" type="#_x0000_t75" alt="" style="width:41.95pt;height:34pt;mso-width-percent:0;mso-height-percent:0;mso-width-percent:0;mso-height-percent:0" o:ole="">
                  <v:imagedata r:id="rId145" o:title=""/>
                </v:shape>
                <o:OLEObject Type="Embed" ProgID="Equation.3" ShapeID="_x0000_i1025" DrawAspect="Content" ObjectID="_1620539014" r:id="rId146"/>
              </w:object>
            </w:r>
          </w:p>
        </w:tc>
        <w:tc>
          <w:tcPr>
            <w:tcW w:w="3597" w:type="dxa"/>
          </w:tcPr>
          <w:p w14:paraId="1F04E519" w14:textId="70C501F5" w:rsidR="00D96DDB" w:rsidRPr="009A18B7" w:rsidRDefault="00D96DDB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50E8F556" wp14:editId="1418BC49">
                  <wp:extent cx="431800" cy="45720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1800" cy="45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97" w:type="dxa"/>
          </w:tcPr>
          <w:p w14:paraId="19D5BA57" w14:textId="49937C7C" w:rsidR="00D96DDB" w:rsidRPr="009A18B7" w:rsidRDefault="00D96DDB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3A1B7186" wp14:editId="49DEE3C4">
                  <wp:extent cx="558800" cy="457200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8800" cy="45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83911F5" w14:textId="042F0994" w:rsidR="009922A6" w:rsidRPr="009A18B7" w:rsidRDefault="009922A6" w:rsidP="009A18B7">
      <w:pPr>
        <w:spacing w:after="0"/>
        <w:outlineLvl w:val="0"/>
        <w:rPr>
          <w:rFonts w:asciiTheme="majorBidi" w:hAnsiTheme="majorBidi" w:cstheme="majorBidi"/>
          <w:sz w:val="24"/>
          <w:szCs w:val="24"/>
        </w:rPr>
      </w:pPr>
    </w:p>
    <w:tbl>
      <w:tblPr>
        <w:tblStyle w:val="TableGrid"/>
        <w:tblW w:w="10795" w:type="dxa"/>
        <w:tblLook w:val="04A0" w:firstRow="1" w:lastRow="0" w:firstColumn="1" w:lastColumn="0" w:noHBand="0" w:noVBand="1"/>
      </w:tblPr>
      <w:tblGrid>
        <w:gridCol w:w="5035"/>
        <w:gridCol w:w="5760"/>
      </w:tblGrid>
      <w:tr w:rsidR="00D96DDB" w:rsidRPr="009A18B7" w14:paraId="6E444809" w14:textId="77777777" w:rsidTr="00D96DDB">
        <w:tc>
          <w:tcPr>
            <w:tcW w:w="5035" w:type="dxa"/>
          </w:tcPr>
          <w:p w14:paraId="15FEDE3B" w14:textId="12D18A93" w:rsidR="00D96DDB" w:rsidRPr="009A18B7" w:rsidRDefault="00D96DDB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0BBDF6A8" wp14:editId="11AC48ED">
                  <wp:extent cx="355600" cy="457200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5600" cy="45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60" w:type="dxa"/>
          </w:tcPr>
          <w:p w14:paraId="6DA041FE" w14:textId="4C2AA095" w:rsidR="00D96DDB" w:rsidRPr="009A18B7" w:rsidRDefault="00D96DDB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1A5F6174" wp14:editId="582A5324">
                  <wp:extent cx="330200" cy="457200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200" cy="45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DF55CD5" w14:textId="77777777" w:rsidR="00D96DDB" w:rsidRDefault="00D96DDB" w:rsidP="00904DFD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601F2EA6" w14:textId="77777777" w:rsidR="009D2267" w:rsidRDefault="009D2267" w:rsidP="00904DFD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274D7444" w14:textId="77777777" w:rsidR="009D2267" w:rsidRPr="009A18B7" w:rsidRDefault="009D2267" w:rsidP="00904DFD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32AF00AA" w14:textId="2DA373EA" w:rsidR="00E20083" w:rsidRPr="009A18B7" w:rsidRDefault="00E20083" w:rsidP="009A18B7">
      <w:pPr>
        <w:outlineLvl w:val="0"/>
        <w:rPr>
          <w:rFonts w:asciiTheme="majorBidi" w:hAnsiTheme="majorBidi" w:cstheme="majorBidi"/>
          <w:sz w:val="24"/>
          <w:szCs w:val="24"/>
        </w:rPr>
      </w:pPr>
      <w:r w:rsidRPr="009A18B7">
        <w:rPr>
          <w:rFonts w:asciiTheme="majorBidi" w:hAnsiTheme="majorBidi" w:cstheme="majorBidi"/>
          <w:sz w:val="24"/>
          <w:szCs w:val="24"/>
        </w:rPr>
        <w:t>Topic 12</w:t>
      </w:r>
      <w:r w:rsidR="004A6E30">
        <w:rPr>
          <w:rFonts w:asciiTheme="majorBidi" w:hAnsiTheme="majorBidi" w:cstheme="majorBidi"/>
          <w:sz w:val="24"/>
          <w:szCs w:val="24"/>
        </w:rPr>
        <w:t>:</w:t>
      </w:r>
      <w:r w:rsidRPr="009A18B7">
        <w:rPr>
          <w:rFonts w:asciiTheme="majorBidi" w:hAnsiTheme="majorBidi" w:cstheme="majorBidi"/>
          <w:sz w:val="24"/>
          <w:szCs w:val="24"/>
        </w:rPr>
        <w:t xml:space="preserve"> Long Division</w:t>
      </w:r>
    </w:p>
    <w:p w14:paraId="0279185B" w14:textId="33EF8EE5" w:rsidR="007642E5" w:rsidRPr="009A18B7" w:rsidRDefault="007642E5" w:rsidP="009A18B7">
      <w:pPr>
        <w:outlineLvl w:val="0"/>
        <w:rPr>
          <w:rFonts w:asciiTheme="majorBidi" w:hAnsiTheme="majorBidi" w:cstheme="majorBidi"/>
          <w:sz w:val="24"/>
          <w:szCs w:val="24"/>
        </w:rPr>
      </w:pPr>
      <w:r w:rsidRPr="009A18B7">
        <w:rPr>
          <w:rFonts w:asciiTheme="majorBidi" w:hAnsiTheme="majorBidi" w:cstheme="majorBidi"/>
          <w:sz w:val="24"/>
          <w:szCs w:val="24"/>
        </w:rPr>
        <w:t xml:space="preserve">Watch the following video on long division:  </w:t>
      </w:r>
      <w:hyperlink r:id="rId151" w:history="1">
        <w:r w:rsidRPr="009A18B7">
          <w:rPr>
            <w:rStyle w:val="Hyperlink"/>
            <w:rFonts w:asciiTheme="majorBidi" w:hAnsiTheme="majorBidi" w:cstheme="majorBidi"/>
            <w:sz w:val="24"/>
            <w:szCs w:val="24"/>
          </w:rPr>
          <w:t>https://www.youtube.com/watch?v=brpNxPAkv1c</w:t>
        </w:r>
      </w:hyperlink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7642E5" w:rsidRPr="009A18B7" w14:paraId="1BECD5D6" w14:textId="77777777" w:rsidTr="007642E5">
        <w:tc>
          <w:tcPr>
            <w:tcW w:w="5395" w:type="dxa"/>
          </w:tcPr>
          <w:p w14:paraId="2D47B0DE" w14:textId="26D4CEC7" w:rsidR="007642E5" w:rsidRPr="009A18B7" w:rsidRDefault="007642E5" w:rsidP="00E20083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4D0D7937" wp14:editId="18F0136A">
                  <wp:extent cx="1206500" cy="431800"/>
                  <wp:effectExtent l="0" t="0" r="12700" b="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6500" cy="431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14:paraId="6C86D75C" w14:textId="77777777" w:rsidR="007642E5" w:rsidRPr="009A18B7" w:rsidRDefault="007642E5" w:rsidP="00E20083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2305910E" wp14:editId="279A7BA9">
                  <wp:extent cx="419100" cy="431800"/>
                  <wp:effectExtent l="0" t="0" r="12700" b="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9100" cy="431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C00E3E1" w14:textId="77777777" w:rsidR="007642E5" w:rsidRPr="009A18B7" w:rsidRDefault="007642E5" w:rsidP="00E20083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1932E12B" w14:textId="77777777" w:rsidR="007642E5" w:rsidRPr="009A18B7" w:rsidRDefault="007642E5" w:rsidP="00E20083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4FF4EB76" w14:textId="77777777" w:rsidR="007642E5" w:rsidRPr="009A18B7" w:rsidRDefault="007642E5" w:rsidP="00E20083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01F9FA98" w14:textId="77777777" w:rsidR="007642E5" w:rsidRPr="009A18B7" w:rsidRDefault="007642E5" w:rsidP="00E20083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6E0F3BD5" w14:textId="77777777" w:rsidR="007642E5" w:rsidRPr="009A18B7" w:rsidRDefault="007642E5" w:rsidP="00E20083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5977576F" w14:textId="77777777" w:rsidR="007642E5" w:rsidRPr="009A18B7" w:rsidRDefault="007642E5" w:rsidP="00E20083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5262343C" w14:textId="77777777" w:rsidR="007642E5" w:rsidRPr="009A18B7" w:rsidRDefault="007642E5" w:rsidP="00E20083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1C7AC5C1" w14:textId="77777777" w:rsidR="007642E5" w:rsidRPr="009A18B7" w:rsidRDefault="007642E5" w:rsidP="00E20083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2D013C6E" w14:textId="77777777" w:rsidR="007642E5" w:rsidRPr="009A18B7" w:rsidRDefault="007642E5" w:rsidP="00E20083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325903A0" w14:textId="6AC502B4" w:rsidR="007642E5" w:rsidRPr="009A18B7" w:rsidRDefault="007642E5" w:rsidP="00E20083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</w:tbl>
    <w:p w14:paraId="61355465" w14:textId="77777777" w:rsidR="007642E5" w:rsidRDefault="007642E5" w:rsidP="00E20083">
      <w:pPr>
        <w:rPr>
          <w:rFonts w:asciiTheme="majorBidi" w:hAnsiTheme="majorBidi" w:cstheme="majorBidi"/>
          <w:sz w:val="24"/>
          <w:szCs w:val="24"/>
        </w:rPr>
      </w:pPr>
    </w:p>
    <w:p w14:paraId="1B8F3634" w14:textId="77777777" w:rsidR="009D2267" w:rsidRPr="009A18B7" w:rsidRDefault="009D2267" w:rsidP="00E20083">
      <w:pPr>
        <w:rPr>
          <w:rFonts w:asciiTheme="majorBidi" w:hAnsiTheme="majorBidi" w:cstheme="majorBidi"/>
          <w:sz w:val="24"/>
          <w:szCs w:val="24"/>
        </w:rPr>
      </w:pPr>
    </w:p>
    <w:p w14:paraId="11087EA7" w14:textId="7328AAE9" w:rsidR="00B8518C" w:rsidRPr="009A18B7" w:rsidRDefault="009D2267" w:rsidP="007642E5">
      <w:pPr>
        <w:spacing w:after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lastRenderedPageBreak/>
        <w:t>Topic 13</w:t>
      </w:r>
      <w:r w:rsidR="00B8518C" w:rsidRPr="009A18B7">
        <w:rPr>
          <w:rFonts w:asciiTheme="majorBidi" w:hAnsiTheme="majorBidi" w:cstheme="majorBidi"/>
          <w:sz w:val="24"/>
          <w:szCs w:val="24"/>
        </w:rPr>
        <w:t>:  Solving Equations</w:t>
      </w:r>
      <w:r w:rsidR="009A18B7">
        <w:rPr>
          <w:rFonts w:asciiTheme="majorBidi" w:hAnsiTheme="majorBidi" w:cstheme="majorBidi"/>
          <w:sz w:val="24"/>
          <w:szCs w:val="24"/>
        </w:rPr>
        <w:t xml:space="preserve">  There are no videos for this section.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06178F" w:rsidRPr="009A18B7" w14:paraId="47BB1B5B" w14:textId="77777777" w:rsidTr="0006178F">
        <w:tc>
          <w:tcPr>
            <w:tcW w:w="3596" w:type="dxa"/>
          </w:tcPr>
          <w:p w14:paraId="0A6BB8DB" w14:textId="77777777" w:rsidR="0006178F" w:rsidRPr="009A18B7" w:rsidRDefault="0006178F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6x – 3x</w:t>
            </w:r>
            <w:r w:rsidRPr="009A18B7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9A18B7">
              <w:rPr>
                <w:rFonts w:asciiTheme="majorBidi" w:hAnsiTheme="majorBidi" w:cstheme="majorBidi"/>
                <w:sz w:val="24"/>
                <w:szCs w:val="24"/>
              </w:rPr>
              <w:t xml:space="preserve"> = 0</w:t>
            </w:r>
          </w:p>
          <w:p w14:paraId="49B17B8F" w14:textId="77777777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38DDF1FE" w14:textId="77777777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35997D55" w14:textId="77777777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5C69FA79" w14:textId="77777777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4FC18928" w14:textId="77777777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1FFADDE9" w14:textId="77777777" w:rsidR="007642E5" w:rsidRPr="009A18B7" w:rsidRDefault="007642E5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35E2DB6C" w14:textId="1C54C961" w:rsidR="007642E5" w:rsidRPr="009A18B7" w:rsidRDefault="007642E5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3597" w:type="dxa"/>
          </w:tcPr>
          <w:p w14:paraId="5B089D2B" w14:textId="74A1C88C" w:rsidR="0006178F" w:rsidRPr="009A18B7" w:rsidRDefault="009567D8" w:rsidP="009567D8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7D978F34" wp14:editId="3A5DB0E8">
                  <wp:extent cx="787400" cy="203200"/>
                  <wp:effectExtent l="0" t="0" r="0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87400" cy="20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97" w:type="dxa"/>
          </w:tcPr>
          <w:p w14:paraId="748259C7" w14:textId="485FBA52" w:rsidR="0006178F" w:rsidRPr="009A18B7" w:rsidRDefault="009567D8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1B7BB4F5" wp14:editId="73D9D452">
                  <wp:extent cx="825500" cy="241300"/>
                  <wp:effectExtent l="0" t="0" r="12700" b="1270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25500" cy="24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178F" w:rsidRPr="009A18B7" w14:paraId="65E7ACE1" w14:textId="77777777" w:rsidTr="0006178F">
        <w:tc>
          <w:tcPr>
            <w:tcW w:w="3596" w:type="dxa"/>
          </w:tcPr>
          <w:p w14:paraId="37F7C3B5" w14:textId="77777777" w:rsidR="00707146" w:rsidRPr="009A18B7" w:rsidRDefault="00707146" w:rsidP="009567D8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 xml:space="preserve">e </w:t>
            </w:r>
            <w:r w:rsidRPr="009A18B7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sin(x)</w:t>
            </w:r>
            <w:r w:rsidRPr="009A18B7">
              <w:rPr>
                <w:rFonts w:asciiTheme="majorBidi" w:hAnsiTheme="majorBidi" w:cstheme="majorBidi"/>
                <w:sz w:val="24"/>
                <w:szCs w:val="24"/>
              </w:rPr>
              <w:t xml:space="preserve"> cos(x) = 0</w:t>
            </w:r>
          </w:p>
          <w:p w14:paraId="68BAD091" w14:textId="77777777" w:rsidR="0006178F" w:rsidRPr="009A18B7" w:rsidRDefault="0006178F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61E037FF" w14:textId="77777777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71D10BFF" w14:textId="77777777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7BC63815" w14:textId="77777777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7E6286F8" w14:textId="77777777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4EB7A696" w14:textId="77777777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2AABE848" w14:textId="77777777" w:rsidR="007642E5" w:rsidRPr="009A18B7" w:rsidRDefault="007642E5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701559D5" w14:textId="77777777" w:rsidR="007642E5" w:rsidRPr="009A18B7" w:rsidRDefault="007642E5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3597" w:type="dxa"/>
          </w:tcPr>
          <w:p w14:paraId="7E24302B" w14:textId="2A4E6C03" w:rsidR="0006178F" w:rsidRPr="009A18B7" w:rsidRDefault="009567D8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1D927BD2" wp14:editId="17A4DAC5">
                  <wp:extent cx="571500" cy="304800"/>
                  <wp:effectExtent l="0" t="0" r="12700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1500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97" w:type="dxa"/>
          </w:tcPr>
          <w:p w14:paraId="4D58E21F" w14:textId="2F71B9B1" w:rsidR="0006178F" w:rsidRPr="009A18B7" w:rsidRDefault="009567D8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38ED8674" wp14:editId="0B4BF11A">
                  <wp:extent cx="901700" cy="266700"/>
                  <wp:effectExtent l="0" t="0" r="12700" b="1270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1700" cy="266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178F" w:rsidRPr="009A18B7" w14:paraId="771FDC56" w14:textId="77777777" w:rsidTr="0006178F">
        <w:tc>
          <w:tcPr>
            <w:tcW w:w="3596" w:type="dxa"/>
          </w:tcPr>
          <w:p w14:paraId="3473206F" w14:textId="3FAFFFB1" w:rsidR="009567D8" w:rsidRPr="009A18B7" w:rsidRDefault="009567D8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Hint: Look for a trig. identity</w:t>
            </w:r>
          </w:p>
          <w:p w14:paraId="24E0D65A" w14:textId="77777777" w:rsidR="009567D8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7B25B73E" wp14:editId="70F3BE61">
                  <wp:extent cx="1117600" cy="203200"/>
                  <wp:effectExtent l="0" t="0" r="0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7600" cy="20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08BF0B8" w14:textId="77777777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739E9B42" w14:textId="77777777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26B719B5" w14:textId="77777777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5961E96D" w14:textId="77777777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767EA746" w14:textId="77777777" w:rsidR="007642E5" w:rsidRPr="009A18B7" w:rsidRDefault="007642E5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1C44EF0A" w14:textId="77777777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3D100566" w14:textId="77777777" w:rsidR="007642E5" w:rsidRPr="009A18B7" w:rsidRDefault="007642E5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03E029FB" w14:textId="422406CD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3597" w:type="dxa"/>
          </w:tcPr>
          <w:p w14:paraId="49B7276C" w14:textId="066E9C44" w:rsidR="0006178F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5C6D834A" wp14:editId="70529CA0">
                  <wp:extent cx="812800" cy="203200"/>
                  <wp:effectExtent l="0" t="0" r="0" b="0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2800" cy="20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97" w:type="dxa"/>
          </w:tcPr>
          <w:p w14:paraId="3666A991" w14:textId="77777777" w:rsidR="0006178F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 xml:space="preserve">Hint:  let </w:t>
            </w: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6B7C7739" wp14:editId="20F6C816">
                  <wp:extent cx="393700" cy="203200"/>
                  <wp:effectExtent l="0" t="0" r="12700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3700" cy="20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2703EA4" w14:textId="287E17BB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086121C0" wp14:editId="11587ACD">
                  <wp:extent cx="711200" cy="203200"/>
                  <wp:effectExtent l="0" t="0" r="0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1200" cy="20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4910071" w14:textId="77777777" w:rsidR="0006178F" w:rsidRPr="009A18B7" w:rsidRDefault="0006178F" w:rsidP="00904DFD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53797F18" w14:textId="77777777" w:rsidR="00707146" w:rsidRPr="009A18B7" w:rsidRDefault="00707146" w:rsidP="00904DFD">
      <w:pPr>
        <w:spacing w:after="0"/>
        <w:rPr>
          <w:rFonts w:asciiTheme="majorBidi" w:hAnsiTheme="majorBidi" w:cstheme="majorBidi"/>
          <w:sz w:val="24"/>
          <w:szCs w:val="24"/>
        </w:rPr>
      </w:pPr>
    </w:p>
    <w:p w14:paraId="14A019C6" w14:textId="5A5A0546" w:rsidR="00F42DF0" w:rsidRPr="009A18B7" w:rsidRDefault="009D2267" w:rsidP="009A18B7">
      <w:pPr>
        <w:spacing w:after="0"/>
        <w:outlineLvl w:val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Topic 14</w:t>
      </w:r>
      <w:r w:rsidR="00B8518C" w:rsidRPr="009A18B7">
        <w:rPr>
          <w:rFonts w:asciiTheme="majorBidi" w:hAnsiTheme="majorBidi" w:cstheme="majorBidi"/>
          <w:sz w:val="24"/>
          <w:szCs w:val="24"/>
        </w:rPr>
        <w:t>:  Solving System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F42DF0" w:rsidRPr="009A18B7" w14:paraId="02F66077" w14:textId="77777777" w:rsidTr="00F42DF0">
        <w:tc>
          <w:tcPr>
            <w:tcW w:w="5395" w:type="dxa"/>
          </w:tcPr>
          <w:p w14:paraId="5FE3F9C1" w14:textId="47F14332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x + y = 5</w:t>
            </w:r>
          </w:p>
          <w:p w14:paraId="77D49E5A" w14:textId="77777777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2x – y = 1</w:t>
            </w:r>
          </w:p>
          <w:p w14:paraId="32CBD915" w14:textId="77777777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5153D42B" w14:textId="77777777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17FF51C9" w14:textId="77777777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38F14F88" w14:textId="77777777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73E42003" w14:textId="77777777" w:rsidR="007642E5" w:rsidRPr="009A18B7" w:rsidRDefault="007642E5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1C84E123" w14:textId="77777777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1DC8D7EB" w14:textId="77777777" w:rsidR="007642E5" w:rsidRPr="009A18B7" w:rsidRDefault="007642E5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1563A7E9" w14:textId="7C9A267D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395" w:type="dxa"/>
          </w:tcPr>
          <w:p w14:paraId="7B44D385" w14:textId="77777777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5DF1F314" wp14:editId="260725E0">
                  <wp:extent cx="774700" cy="469900"/>
                  <wp:effectExtent l="0" t="0" r="12700" b="1270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4700" cy="469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A738AA8" w14:textId="77777777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5D9B13E4" w14:textId="77777777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2156E8E6" w14:textId="77777777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2B2D4680" w14:textId="4E20DE03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F42DF0" w:rsidRPr="009A18B7" w14:paraId="4C1B1F18" w14:textId="77777777" w:rsidTr="00F42DF0">
        <w:tc>
          <w:tcPr>
            <w:tcW w:w="5395" w:type="dxa"/>
          </w:tcPr>
          <w:p w14:paraId="11AD0F66" w14:textId="77777777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56544174" wp14:editId="795FD1A2">
                  <wp:extent cx="558800" cy="495300"/>
                  <wp:effectExtent l="0" t="0" r="0" b="1270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8800" cy="495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7347CB8" w14:textId="77777777" w:rsidR="007642E5" w:rsidRPr="009A18B7" w:rsidRDefault="007642E5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73A16F50" w14:textId="77777777" w:rsidR="007642E5" w:rsidRPr="009A18B7" w:rsidRDefault="007642E5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1338536A" w14:textId="77777777" w:rsidR="007642E5" w:rsidRPr="009A18B7" w:rsidRDefault="007642E5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72E4CD04" w14:textId="77777777" w:rsidR="007642E5" w:rsidRPr="009A18B7" w:rsidRDefault="007642E5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40DF5F0A" w14:textId="5A930C85" w:rsidR="007642E5" w:rsidRPr="009A18B7" w:rsidRDefault="007642E5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5395" w:type="dxa"/>
          </w:tcPr>
          <w:p w14:paraId="6BFA3387" w14:textId="77777777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sz w:val="24"/>
                <w:szCs w:val="24"/>
              </w:rPr>
              <w:t>Use a calculator and round to 3 decimal places.</w:t>
            </w:r>
          </w:p>
          <w:p w14:paraId="52D6C0B8" w14:textId="77777777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9A18B7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inline distT="0" distB="0" distL="0" distR="0" wp14:anchorId="5D1A920F" wp14:editId="5F62229D">
                  <wp:extent cx="508000" cy="508000"/>
                  <wp:effectExtent l="0" t="0" r="0" b="0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8000" cy="50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3AC2AF6" w14:textId="77777777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4EF8EA38" w14:textId="77777777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3E3E51CB" w14:textId="77777777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14:paraId="544DEA1C" w14:textId="5CC3C2F1" w:rsidR="00F42DF0" w:rsidRPr="009A18B7" w:rsidRDefault="00F42DF0" w:rsidP="00904DFD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</w:tbl>
    <w:p w14:paraId="2009D7D9" w14:textId="77777777" w:rsidR="00B8518C" w:rsidRPr="009A18B7" w:rsidRDefault="00B8518C" w:rsidP="00904DFD">
      <w:pPr>
        <w:spacing w:after="0"/>
        <w:rPr>
          <w:rFonts w:asciiTheme="majorBidi" w:hAnsiTheme="majorBidi" w:cstheme="majorBidi"/>
          <w:sz w:val="24"/>
          <w:szCs w:val="24"/>
        </w:rPr>
      </w:pPr>
    </w:p>
    <w:sectPr w:rsidR="00B8518C" w:rsidRPr="009A18B7" w:rsidSect="0092341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7D392C"/>
    <w:multiLevelType w:val="hybridMultilevel"/>
    <w:tmpl w:val="6FF465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3F1A6F"/>
    <w:multiLevelType w:val="hybridMultilevel"/>
    <w:tmpl w:val="087E376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0F089C"/>
    <w:multiLevelType w:val="hybridMultilevel"/>
    <w:tmpl w:val="4ADC635E"/>
    <w:lvl w:ilvl="0" w:tplc="4A2E3694">
      <w:start w:val="1"/>
      <w:numFmt w:val="upperLetter"/>
      <w:lvlText w:val="%1&gt;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98A3F3C"/>
    <w:multiLevelType w:val="multilevel"/>
    <w:tmpl w:val="2456718C"/>
    <w:lvl w:ilvl="0">
      <w:start w:val="1"/>
      <w:numFmt w:val="lowerLetter"/>
      <w:lvlText w:val="%1)"/>
      <w:lvlJc w:val="left"/>
      <w:pPr>
        <w:ind w:left="360" w:firstLine="0"/>
      </w:pPr>
    </w:lvl>
    <w:lvl w:ilvl="1">
      <w:start w:val="1"/>
      <w:numFmt w:val="lowerLetter"/>
      <w:lvlText w:val="%2."/>
      <w:lvlJc w:val="left"/>
      <w:pPr>
        <w:ind w:left="1080" w:firstLine="720"/>
      </w:pPr>
    </w:lvl>
    <w:lvl w:ilvl="2">
      <w:start w:val="1"/>
      <w:numFmt w:val="lowerRoman"/>
      <w:lvlText w:val="%3."/>
      <w:lvlJc w:val="right"/>
      <w:pPr>
        <w:ind w:left="1800" w:firstLine="1620"/>
      </w:pPr>
    </w:lvl>
    <w:lvl w:ilvl="3">
      <w:start w:val="1"/>
      <w:numFmt w:val="decimal"/>
      <w:lvlText w:val="%4."/>
      <w:lvlJc w:val="left"/>
      <w:pPr>
        <w:ind w:left="2520" w:firstLine="2160"/>
      </w:pPr>
    </w:lvl>
    <w:lvl w:ilvl="4">
      <w:start w:val="1"/>
      <w:numFmt w:val="lowerLetter"/>
      <w:lvlText w:val="%5."/>
      <w:lvlJc w:val="left"/>
      <w:pPr>
        <w:ind w:left="3240" w:firstLine="2880"/>
      </w:pPr>
    </w:lvl>
    <w:lvl w:ilvl="5">
      <w:start w:val="1"/>
      <w:numFmt w:val="lowerRoman"/>
      <w:lvlText w:val="%6."/>
      <w:lvlJc w:val="right"/>
      <w:pPr>
        <w:ind w:left="3960" w:firstLine="3780"/>
      </w:pPr>
    </w:lvl>
    <w:lvl w:ilvl="6">
      <w:start w:val="1"/>
      <w:numFmt w:val="decimal"/>
      <w:lvlText w:val="%7."/>
      <w:lvlJc w:val="left"/>
      <w:pPr>
        <w:ind w:left="4680" w:firstLine="4320"/>
      </w:pPr>
    </w:lvl>
    <w:lvl w:ilvl="7">
      <w:start w:val="1"/>
      <w:numFmt w:val="lowerLetter"/>
      <w:lvlText w:val="%8."/>
      <w:lvlJc w:val="left"/>
      <w:pPr>
        <w:ind w:left="5400" w:firstLine="5040"/>
      </w:pPr>
    </w:lvl>
    <w:lvl w:ilvl="8">
      <w:start w:val="1"/>
      <w:numFmt w:val="lowerRoman"/>
      <w:lvlText w:val="%9."/>
      <w:lvlJc w:val="right"/>
      <w:pPr>
        <w:ind w:left="6120" w:firstLine="5940"/>
      </w:pPr>
    </w:lvl>
  </w:abstractNum>
  <w:abstractNum w:abstractNumId="4" w15:restartNumberingAfterBreak="0">
    <w:nsid w:val="2C8530B2"/>
    <w:multiLevelType w:val="multilevel"/>
    <w:tmpl w:val="C64031D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5" w15:restartNumberingAfterBreak="0">
    <w:nsid w:val="558F19C3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56D31B18"/>
    <w:multiLevelType w:val="hybridMultilevel"/>
    <w:tmpl w:val="C5C83594"/>
    <w:lvl w:ilvl="0" w:tplc="C3E6FDA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B8F4C03"/>
    <w:multiLevelType w:val="hybridMultilevel"/>
    <w:tmpl w:val="7B166C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8FC29E4"/>
    <w:multiLevelType w:val="hybridMultilevel"/>
    <w:tmpl w:val="1B6EAE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DE20C77"/>
    <w:multiLevelType w:val="hybridMultilevel"/>
    <w:tmpl w:val="D53ABD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4"/>
  </w:num>
  <w:num w:numId="3">
    <w:abstractNumId w:val="2"/>
  </w:num>
  <w:num w:numId="4">
    <w:abstractNumId w:val="6"/>
  </w:num>
  <w:num w:numId="5">
    <w:abstractNumId w:val="8"/>
  </w:num>
  <w:num w:numId="6">
    <w:abstractNumId w:val="1"/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</w:num>
  <w:num w:numId="9">
    <w:abstractNumId w:val="7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6"/>
  <w:hideSpellingErrors/>
  <w:hideGrammaticalError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2341A"/>
    <w:rsid w:val="00013A90"/>
    <w:rsid w:val="00044E56"/>
    <w:rsid w:val="0006178F"/>
    <w:rsid w:val="000C64D4"/>
    <w:rsid w:val="001043A0"/>
    <w:rsid w:val="00150F8B"/>
    <w:rsid w:val="001E3FD6"/>
    <w:rsid w:val="001F33E0"/>
    <w:rsid w:val="00214464"/>
    <w:rsid w:val="00221533"/>
    <w:rsid w:val="00266E44"/>
    <w:rsid w:val="00267DB3"/>
    <w:rsid w:val="00270A39"/>
    <w:rsid w:val="003076CD"/>
    <w:rsid w:val="00313F80"/>
    <w:rsid w:val="003306EC"/>
    <w:rsid w:val="00346E15"/>
    <w:rsid w:val="003C3796"/>
    <w:rsid w:val="004570D1"/>
    <w:rsid w:val="00477500"/>
    <w:rsid w:val="004A6E30"/>
    <w:rsid w:val="004C1868"/>
    <w:rsid w:val="00540775"/>
    <w:rsid w:val="00564402"/>
    <w:rsid w:val="00583153"/>
    <w:rsid w:val="00615D65"/>
    <w:rsid w:val="00640084"/>
    <w:rsid w:val="00690EEB"/>
    <w:rsid w:val="007002D6"/>
    <w:rsid w:val="00707146"/>
    <w:rsid w:val="007642E5"/>
    <w:rsid w:val="007643F7"/>
    <w:rsid w:val="007F5A69"/>
    <w:rsid w:val="0080112C"/>
    <w:rsid w:val="00827B99"/>
    <w:rsid w:val="00830A0A"/>
    <w:rsid w:val="008B235A"/>
    <w:rsid w:val="00904DFD"/>
    <w:rsid w:val="0092341A"/>
    <w:rsid w:val="009567D8"/>
    <w:rsid w:val="0097711C"/>
    <w:rsid w:val="009922A6"/>
    <w:rsid w:val="009A18B7"/>
    <w:rsid w:val="009D2267"/>
    <w:rsid w:val="00A318C9"/>
    <w:rsid w:val="00AB0C3F"/>
    <w:rsid w:val="00AB618D"/>
    <w:rsid w:val="00AC06B4"/>
    <w:rsid w:val="00AD1D4A"/>
    <w:rsid w:val="00AD26BC"/>
    <w:rsid w:val="00B24576"/>
    <w:rsid w:val="00B66C44"/>
    <w:rsid w:val="00B8518C"/>
    <w:rsid w:val="00BA6FF8"/>
    <w:rsid w:val="00BB1C36"/>
    <w:rsid w:val="00BC10A9"/>
    <w:rsid w:val="00BD7E79"/>
    <w:rsid w:val="00BE5209"/>
    <w:rsid w:val="00BF3399"/>
    <w:rsid w:val="00C57E61"/>
    <w:rsid w:val="00CB064E"/>
    <w:rsid w:val="00CC1254"/>
    <w:rsid w:val="00CF5949"/>
    <w:rsid w:val="00D304DA"/>
    <w:rsid w:val="00D96DDB"/>
    <w:rsid w:val="00D96DF3"/>
    <w:rsid w:val="00DE5DA5"/>
    <w:rsid w:val="00DF4107"/>
    <w:rsid w:val="00E20083"/>
    <w:rsid w:val="00EB6F46"/>
    <w:rsid w:val="00F101E9"/>
    <w:rsid w:val="00F27D30"/>
    <w:rsid w:val="00F42DF0"/>
    <w:rsid w:val="00F503B4"/>
    <w:rsid w:val="00F86BBF"/>
    <w:rsid w:val="00F97359"/>
    <w:rsid w:val="00FD64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95D4CE"/>
  <w15:chartTrackingRefBased/>
  <w15:docId w15:val="{2EB9E8A5-C15D-4070-944C-D429D53CEB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92341A"/>
    <w:rPr>
      <w:color w:val="0563C1" w:themeColor="hyperlink"/>
      <w:u w:val="single"/>
    </w:rPr>
  </w:style>
  <w:style w:type="character" w:customStyle="1" w:styleId="Mention1">
    <w:name w:val="Mention1"/>
    <w:basedOn w:val="DefaultParagraphFont"/>
    <w:uiPriority w:val="99"/>
    <w:semiHidden/>
    <w:unhideWhenUsed/>
    <w:rsid w:val="0092341A"/>
    <w:rPr>
      <w:color w:val="2B579A"/>
      <w:shd w:val="clear" w:color="auto" w:fill="E6E6E6"/>
    </w:rPr>
  </w:style>
  <w:style w:type="paragraph" w:styleId="ListParagraph">
    <w:name w:val="List Paragraph"/>
    <w:basedOn w:val="Normal"/>
    <w:uiPriority w:val="34"/>
    <w:qFormat/>
    <w:rsid w:val="0092341A"/>
    <w:pPr>
      <w:ind w:left="720"/>
      <w:contextualSpacing/>
    </w:pPr>
  </w:style>
  <w:style w:type="table" w:styleId="TableGrid">
    <w:name w:val="Table Grid"/>
    <w:basedOn w:val="TableNormal"/>
    <w:uiPriority w:val="39"/>
    <w:rsid w:val="009234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21446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8B235A"/>
    <w:rPr>
      <w:color w:val="954F72" w:themeColor="followedHyperlink"/>
      <w:u w:val="single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9A18B7"/>
    <w:pPr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9A18B7"/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77500"/>
    <w:pPr>
      <w:spacing w:after="0" w:line="240" w:lineRule="auto"/>
    </w:pPr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7500"/>
    <w:rPr>
      <w:rFonts w:ascii="Times New Roman" w:hAnsi="Times New Roman" w:cs="Times New Roman"/>
      <w:sz w:val="18"/>
      <w:szCs w:val="18"/>
    </w:rPr>
  </w:style>
  <w:style w:type="character" w:styleId="UnresolvedMention">
    <w:name w:val="Unresolved Mention"/>
    <w:basedOn w:val="DefaultParagraphFont"/>
    <w:uiPriority w:val="99"/>
    <w:rsid w:val="0047750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680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700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81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85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1156557">
          <w:marLeft w:val="-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7325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17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8008894">
          <w:marLeft w:val="-115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5.bin"/><Relationship Id="rId63" Type="http://schemas.openxmlformats.org/officeDocument/2006/relationships/image" Target="media/image27.png"/><Relationship Id="rId84" Type="http://schemas.openxmlformats.org/officeDocument/2006/relationships/oleObject" Target="embeddings/oleObject27.bin"/><Relationship Id="rId138" Type="http://schemas.openxmlformats.org/officeDocument/2006/relationships/image" Target="media/image72.emf"/><Relationship Id="rId159" Type="http://schemas.openxmlformats.org/officeDocument/2006/relationships/image" Target="media/image90.emf"/><Relationship Id="rId107" Type="http://schemas.openxmlformats.org/officeDocument/2006/relationships/image" Target="media/image54.emf"/><Relationship Id="rId11" Type="http://schemas.openxmlformats.org/officeDocument/2006/relationships/hyperlink" Target="https://www.youtube.com/watch?v=yAwHC3OyY7c" TargetMode="External"/><Relationship Id="rId32" Type="http://schemas.openxmlformats.org/officeDocument/2006/relationships/oleObject" Target="embeddings/oleObject10.bin"/><Relationship Id="rId53" Type="http://schemas.openxmlformats.org/officeDocument/2006/relationships/hyperlink" Target="https://www.youtube.com/watch?v=OmJ5fxyXrfg" TargetMode="External"/><Relationship Id="rId74" Type="http://schemas.openxmlformats.org/officeDocument/2006/relationships/image" Target="media/image37.wmf"/><Relationship Id="rId128" Type="http://schemas.openxmlformats.org/officeDocument/2006/relationships/image" Target="media/image66.emf"/><Relationship Id="rId149" Type="http://schemas.openxmlformats.org/officeDocument/2006/relationships/image" Target="media/image81.emf"/><Relationship Id="rId5" Type="http://schemas.openxmlformats.org/officeDocument/2006/relationships/hyperlink" Target="mailto:tamar.rava@apsva.us" TargetMode="External"/><Relationship Id="rId95" Type="http://schemas.openxmlformats.org/officeDocument/2006/relationships/image" Target="media/image46.wmf"/><Relationship Id="rId160" Type="http://schemas.openxmlformats.org/officeDocument/2006/relationships/image" Target="media/image91.emf"/><Relationship Id="rId22" Type="http://schemas.openxmlformats.org/officeDocument/2006/relationships/oleObject" Target="embeddings/oleObject5.bin"/><Relationship Id="rId43" Type="http://schemas.openxmlformats.org/officeDocument/2006/relationships/image" Target="media/image19.wmf"/><Relationship Id="rId64" Type="http://schemas.openxmlformats.org/officeDocument/2006/relationships/image" Target="media/image28.png"/><Relationship Id="rId118" Type="http://schemas.openxmlformats.org/officeDocument/2006/relationships/image" Target="media/image60.wmf"/><Relationship Id="rId139" Type="http://schemas.openxmlformats.org/officeDocument/2006/relationships/image" Target="media/image73.emf"/><Relationship Id="rId85" Type="http://schemas.openxmlformats.org/officeDocument/2006/relationships/image" Target="media/image41.wmf"/><Relationship Id="rId150" Type="http://schemas.openxmlformats.org/officeDocument/2006/relationships/image" Target="media/image82.emf"/><Relationship Id="rId12" Type="http://schemas.openxmlformats.org/officeDocument/2006/relationships/hyperlink" Target="https://www.youtube.com/watch?v=i56P6xzsB5Y" TargetMode="External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2.bin"/><Relationship Id="rId103" Type="http://schemas.openxmlformats.org/officeDocument/2006/relationships/image" Target="media/image50.emf"/><Relationship Id="rId108" Type="http://schemas.openxmlformats.org/officeDocument/2006/relationships/image" Target="media/image55.emf"/><Relationship Id="rId124" Type="http://schemas.openxmlformats.org/officeDocument/2006/relationships/image" Target="media/image64.emf"/><Relationship Id="rId129" Type="http://schemas.openxmlformats.org/officeDocument/2006/relationships/oleObject" Target="embeddings/oleObject45.bin"/><Relationship Id="rId54" Type="http://schemas.openxmlformats.org/officeDocument/2006/relationships/hyperlink" Target="https://www.youtube.com/watch?v=-zhCYiHcVIE" TargetMode="External"/><Relationship Id="rId70" Type="http://schemas.openxmlformats.org/officeDocument/2006/relationships/image" Target="media/image34.png"/><Relationship Id="rId75" Type="http://schemas.openxmlformats.org/officeDocument/2006/relationships/oleObject" Target="embeddings/oleObject24.bin"/><Relationship Id="rId91" Type="http://schemas.openxmlformats.org/officeDocument/2006/relationships/image" Target="media/image44.wmf"/><Relationship Id="rId96" Type="http://schemas.openxmlformats.org/officeDocument/2006/relationships/oleObject" Target="embeddings/oleObject33.bin"/><Relationship Id="rId140" Type="http://schemas.openxmlformats.org/officeDocument/2006/relationships/image" Target="media/image74.emf"/><Relationship Id="rId145" Type="http://schemas.openxmlformats.org/officeDocument/2006/relationships/image" Target="media/image78.wmf"/><Relationship Id="rId161" Type="http://schemas.openxmlformats.org/officeDocument/2006/relationships/image" Target="media/image92.emf"/><Relationship Id="rId16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hyperlink" Target="https://www.youtube.com/watch?v=ZASBmoylCPc" TargetMode="External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49" Type="http://schemas.openxmlformats.org/officeDocument/2006/relationships/image" Target="media/image22.wmf"/><Relationship Id="rId114" Type="http://schemas.openxmlformats.org/officeDocument/2006/relationships/image" Target="media/image58.wmf"/><Relationship Id="rId119" Type="http://schemas.openxmlformats.org/officeDocument/2006/relationships/oleObject" Target="embeddings/oleObject41.bin"/><Relationship Id="rId44" Type="http://schemas.openxmlformats.org/officeDocument/2006/relationships/oleObject" Target="embeddings/oleObject16.bin"/><Relationship Id="rId60" Type="http://schemas.openxmlformats.org/officeDocument/2006/relationships/hyperlink" Target="https://www.youtube.com/watch?v=LUpa5nPskAc" TargetMode="External"/><Relationship Id="rId65" Type="http://schemas.openxmlformats.org/officeDocument/2006/relationships/image" Target="media/image29.png"/><Relationship Id="rId81" Type="http://schemas.openxmlformats.org/officeDocument/2006/relationships/image" Target="media/image39.wmf"/><Relationship Id="rId86" Type="http://schemas.openxmlformats.org/officeDocument/2006/relationships/oleObject" Target="embeddings/oleObject28.bin"/><Relationship Id="rId130" Type="http://schemas.openxmlformats.org/officeDocument/2006/relationships/image" Target="media/image67.png"/><Relationship Id="rId135" Type="http://schemas.openxmlformats.org/officeDocument/2006/relationships/image" Target="media/image69.emf"/><Relationship Id="rId151" Type="http://schemas.openxmlformats.org/officeDocument/2006/relationships/hyperlink" Target="https://www.youtube.com/watch?v=brpNxPAkv1c" TargetMode="External"/><Relationship Id="rId156" Type="http://schemas.openxmlformats.org/officeDocument/2006/relationships/image" Target="media/image87.emf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39" Type="http://schemas.openxmlformats.org/officeDocument/2006/relationships/image" Target="media/image17.wmf"/><Relationship Id="rId109" Type="http://schemas.openxmlformats.org/officeDocument/2006/relationships/hyperlink" Target="https://www.youtube.com/watch?v=bzV3lbfNhn8&amp;feature=youtu.be" TargetMode="External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hyperlink" Target="https://www.youtube.com/watch?v=HKtWTPR_Fxg" TargetMode="External"/><Relationship Id="rId76" Type="http://schemas.openxmlformats.org/officeDocument/2006/relationships/hyperlink" Target="https://www.youtube.com/watch?v=SxF44olWTyk" TargetMode="External"/><Relationship Id="rId97" Type="http://schemas.openxmlformats.org/officeDocument/2006/relationships/image" Target="media/image47.wmf"/><Relationship Id="rId104" Type="http://schemas.openxmlformats.org/officeDocument/2006/relationships/image" Target="media/image51.emf"/><Relationship Id="rId120" Type="http://schemas.openxmlformats.org/officeDocument/2006/relationships/image" Target="media/image61.emf"/><Relationship Id="rId125" Type="http://schemas.openxmlformats.org/officeDocument/2006/relationships/oleObject" Target="embeddings/oleObject43.bin"/><Relationship Id="rId141" Type="http://schemas.openxmlformats.org/officeDocument/2006/relationships/image" Target="media/image75.emf"/><Relationship Id="rId146" Type="http://schemas.openxmlformats.org/officeDocument/2006/relationships/oleObject" Target="embeddings/oleObject47.bin"/><Relationship Id="rId7" Type="http://schemas.openxmlformats.org/officeDocument/2006/relationships/image" Target="media/image1.png"/><Relationship Id="rId71" Type="http://schemas.openxmlformats.org/officeDocument/2006/relationships/image" Target="media/image35.png"/><Relationship Id="rId92" Type="http://schemas.openxmlformats.org/officeDocument/2006/relationships/oleObject" Target="embeddings/oleObject31.bin"/><Relationship Id="rId162" Type="http://schemas.openxmlformats.org/officeDocument/2006/relationships/image" Target="media/image93.e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66" Type="http://schemas.openxmlformats.org/officeDocument/2006/relationships/image" Target="media/image30.png"/><Relationship Id="rId87" Type="http://schemas.openxmlformats.org/officeDocument/2006/relationships/image" Target="media/image42.wmf"/><Relationship Id="rId110" Type="http://schemas.openxmlformats.org/officeDocument/2006/relationships/image" Target="media/image56.wmf"/><Relationship Id="rId115" Type="http://schemas.openxmlformats.org/officeDocument/2006/relationships/oleObject" Target="embeddings/oleObject39.bin"/><Relationship Id="rId131" Type="http://schemas.openxmlformats.org/officeDocument/2006/relationships/image" Target="media/image68.emf"/><Relationship Id="rId136" Type="http://schemas.openxmlformats.org/officeDocument/2006/relationships/image" Target="media/image70.emf"/><Relationship Id="rId157" Type="http://schemas.openxmlformats.org/officeDocument/2006/relationships/image" Target="media/image88.emf"/><Relationship Id="rId61" Type="http://schemas.openxmlformats.org/officeDocument/2006/relationships/hyperlink" Target="https://www.youtube.com/watch?v=7Wd64tsv-O8" TargetMode="External"/><Relationship Id="rId82" Type="http://schemas.openxmlformats.org/officeDocument/2006/relationships/oleObject" Target="embeddings/oleObject26.bin"/><Relationship Id="rId152" Type="http://schemas.openxmlformats.org/officeDocument/2006/relationships/image" Target="media/image83.emf"/><Relationship Id="rId19" Type="http://schemas.openxmlformats.org/officeDocument/2006/relationships/image" Target="media/image7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hyperlink" Target="https://www.youtube.com/watch?v=L5Z_3RrrVjA&amp;feature=youtu.be" TargetMode="External"/><Relationship Id="rId100" Type="http://schemas.openxmlformats.org/officeDocument/2006/relationships/oleObject" Target="embeddings/oleObject35.bin"/><Relationship Id="rId105" Type="http://schemas.openxmlformats.org/officeDocument/2006/relationships/image" Target="media/image52.emf"/><Relationship Id="rId126" Type="http://schemas.openxmlformats.org/officeDocument/2006/relationships/image" Target="media/image65.emf"/><Relationship Id="rId147" Type="http://schemas.openxmlformats.org/officeDocument/2006/relationships/image" Target="media/image79.emf"/><Relationship Id="rId8" Type="http://schemas.openxmlformats.org/officeDocument/2006/relationships/image" Target="media/image2.png"/><Relationship Id="rId51" Type="http://schemas.openxmlformats.org/officeDocument/2006/relationships/image" Target="media/image23.wmf"/><Relationship Id="rId72" Type="http://schemas.openxmlformats.org/officeDocument/2006/relationships/image" Target="media/image36.wmf"/><Relationship Id="rId93" Type="http://schemas.openxmlformats.org/officeDocument/2006/relationships/image" Target="media/image45.wmf"/><Relationship Id="rId98" Type="http://schemas.openxmlformats.org/officeDocument/2006/relationships/oleObject" Target="embeddings/oleObject34.bin"/><Relationship Id="rId121" Type="http://schemas.openxmlformats.org/officeDocument/2006/relationships/image" Target="media/image62.emf"/><Relationship Id="rId142" Type="http://schemas.openxmlformats.org/officeDocument/2006/relationships/image" Target="media/image76.emf"/><Relationship Id="rId163" Type="http://schemas.openxmlformats.org/officeDocument/2006/relationships/image" Target="media/image94.e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1.png"/><Relationship Id="rId116" Type="http://schemas.openxmlformats.org/officeDocument/2006/relationships/image" Target="media/image59.wmf"/><Relationship Id="rId137" Type="http://schemas.openxmlformats.org/officeDocument/2006/relationships/image" Target="media/image71.emf"/><Relationship Id="rId158" Type="http://schemas.openxmlformats.org/officeDocument/2006/relationships/image" Target="media/image89.emf"/><Relationship Id="rId20" Type="http://schemas.openxmlformats.org/officeDocument/2006/relationships/oleObject" Target="embeddings/oleObject4.bin"/><Relationship Id="rId41" Type="http://schemas.openxmlformats.org/officeDocument/2006/relationships/image" Target="media/image18.wmf"/><Relationship Id="rId62" Type="http://schemas.openxmlformats.org/officeDocument/2006/relationships/image" Target="media/image26.png"/><Relationship Id="rId83" Type="http://schemas.openxmlformats.org/officeDocument/2006/relationships/image" Target="media/image40.wmf"/><Relationship Id="rId88" Type="http://schemas.openxmlformats.org/officeDocument/2006/relationships/oleObject" Target="embeddings/oleObject29.bin"/><Relationship Id="rId111" Type="http://schemas.openxmlformats.org/officeDocument/2006/relationships/oleObject" Target="embeddings/oleObject37.bin"/><Relationship Id="rId132" Type="http://schemas.openxmlformats.org/officeDocument/2006/relationships/oleObject" Target="embeddings/oleObject46.bin"/><Relationship Id="rId153" Type="http://schemas.openxmlformats.org/officeDocument/2006/relationships/image" Target="media/image84.emf"/><Relationship Id="rId15" Type="http://schemas.openxmlformats.org/officeDocument/2006/relationships/image" Target="media/image5.wmf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1.bin"/><Relationship Id="rId106" Type="http://schemas.openxmlformats.org/officeDocument/2006/relationships/image" Target="media/image53.emf"/><Relationship Id="rId127" Type="http://schemas.openxmlformats.org/officeDocument/2006/relationships/oleObject" Target="embeddings/oleObject44.bin"/><Relationship Id="rId10" Type="http://schemas.openxmlformats.org/officeDocument/2006/relationships/hyperlink" Target="https://www.youtube.com/watch?v=vut5b2fRQQ0" TargetMode="External"/><Relationship Id="rId31" Type="http://schemas.openxmlformats.org/officeDocument/2006/relationships/image" Target="media/image13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23.bin"/><Relationship Id="rId78" Type="http://schemas.openxmlformats.org/officeDocument/2006/relationships/hyperlink" Target="https://www.youtube.com/watch?v=vINRIRgeKqU&amp;feature=youtu.be" TargetMode="External"/><Relationship Id="rId94" Type="http://schemas.openxmlformats.org/officeDocument/2006/relationships/oleObject" Target="embeddings/oleObject3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3.wmf"/><Relationship Id="rId143" Type="http://schemas.openxmlformats.org/officeDocument/2006/relationships/image" Target="media/image77.emf"/><Relationship Id="rId148" Type="http://schemas.openxmlformats.org/officeDocument/2006/relationships/image" Target="media/image80.emf"/><Relationship Id="rId164" Type="http://schemas.openxmlformats.org/officeDocument/2006/relationships/image" Target="media/image95.e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26" Type="http://schemas.openxmlformats.org/officeDocument/2006/relationships/oleObject" Target="embeddings/oleObject7.bin"/><Relationship Id="rId47" Type="http://schemas.openxmlformats.org/officeDocument/2006/relationships/image" Target="media/image21.wmf"/><Relationship Id="rId68" Type="http://schemas.openxmlformats.org/officeDocument/2006/relationships/image" Target="media/image32.png"/><Relationship Id="rId89" Type="http://schemas.openxmlformats.org/officeDocument/2006/relationships/image" Target="media/image43.wmf"/><Relationship Id="rId112" Type="http://schemas.openxmlformats.org/officeDocument/2006/relationships/image" Target="media/image57.wmf"/><Relationship Id="rId133" Type="http://schemas.openxmlformats.org/officeDocument/2006/relationships/hyperlink" Target="https://www.youtube.com/watch?v=v20tk0oS9NE&amp;feature=youtu.be" TargetMode="External"/><Relationship Id="rId154" Type="http://schemas.openxmlformats.org/officeDocument/2006/relationships/image" Target="media/image85.emf"/><Relationship Id="rId16" Type="http://schemas.openxmlformats.org/officeDocument/2006/relationships/oleObject" Target="embeddings/oleObject2.bin"/><Relationship Id="rId37" Type="http://schemas.openxmlformats.org/officeDocument/2006/relationships/image" Target="media/image16.wmf"/><Relationship Id="rId58" Type="http://schemas.openxmlformats.org/officeDocument/2006/relationships/image" Target="media/image25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36.bin"/><Relationship Id="rId123" Type="http://schemas.openxmlformats.org/officeDocument/2006/relationships/oleObject" Target="embeddings/oleObject42.bin"/><Relationship Id="rId144" Type="http://schemas.openxmlformats.org/officeDocument/2006/relationships/hyperlink" Target="https://www.youtube.com/watch?v=0L0rU17hHuM&amp;feature=youtu.be" TargetMode="External"/><Relationship Id="rId90" Type="http://schemas.openxmlformats.org/officeDocument/2006/relationships/oleObject" Target="embeddings/oleObject30.bin"/><Relationship Id="rId165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oleObject" Target="embeddings/oleObject18.bin"/><Relationship Id="rId69" Type="http://schemas.openxmlformats.org/officeDocument/2006/relationships/image" Target="media/image33.png"/><Relationship Id="rId113" Type="http://schemas.openxmlformats.org/officeDocument/2006/relationships/oleObject" Target="embeddings/oleObject38.bin"/><Relationship Id="rId134" Type="http://schemas.openxmlformats.org/officeDocument/2006/relationships/hyperlink" Target="https://www.youtube.com/watch?v=5KyxD6qg3g8" TargetMode="External"/><Relationship Id="rId80" Type="http://schemas.openxmlformats.org/officeDocument/2006/relationships/oleObject" Target="embeddings/oleObject25.bin"/><Relationship Id="rId155" Type="http://schemas.openxmlformats.org/officeDocument/2006/relationships/image" Target="media/image8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232</Words>
  <Characters>7028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wiersma</dc:creator>
  <cp:keywords/>
  <dc:description/>
  <cp:lastModifiedBy>Glassman, Gina</cp:lastModifiedBy>
  <cp:revision>2</cp:revision>
  <cp:lastPrinted>2019-05-22T19:05:00Z</cp:lastPrinted>
  <dcterms:created xsi:type="dcterms:W3CDTF">2019-05-28T12:56:00Z</dcterms:created>
  <dcterms:modified xsi:type="dcterms:W3CDTF">2019-05-28T12:56:00Z</dcterms:modified>
</cp:coreProperties>
</file>